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260" w:type="dxa"/>
        <w:tblInd w:w="-252" w:type="dxa"/>
        <w:tblLook w:val="04A0" w:firstRow="1" w:lastRow="0" w:firstColumn="1" w:lastColumn="0" w:noHBand="0" w:noVBand="1"/>
      </w:tblPr>
      <w:tblGrid>
        <w:gridCol w:w="3960"/>
        <w:gridCol w:w="6300"/>
      </w:tblGrid>
      <w:tr w:rsidR="00167204" w:rsidRPr="00930E24" w14:paraId="47AD9F80" w14:textId="77777777" w:rsidTr="008224FF">
        <w:tc>
          <w:tcPr>
            <w:tcW w:w="3960" w:type="dxa"/>
            <w:shd w:val="clear" w:color="auto" w:fill="auto"/>
          </w:tcPr>
          <w:p w14:paraId="7D476F35" w14:textId="77777777" w:rsidR="009570E8" w:rsidRPr="00930E24" w:rsidRDefault="009570E8" w:rsidP="00032404">
            <w:pPr>
              <w:jc w:val="center"/>
              <w:rPr>
                <w:b/>
                <w:sz w:val="24"/>
                <w:szCs w:val="24"/>
              </w:rPr>
            </w:pPr>
            <w:r w:rsidRPr="00930E24">
              <w:rPr>
                <w:b/>
                <w:sz w:val="24"/>
                <w:szCs w:val="24"/>
              </w:rPr>
              <w:t>SỞ GIÁO DỤC VÀ ĐÀO TẠO</w:t>
            </w:r>
          </w:p>
          <w:p w14:paraId="388239D1" w14:textId="77777777" w:rsidR="009570E8" w:rsidRPr="00930E24" w:rsidRDefault="009570E8" w:rsidP="00032404">
            <w:pPr>
              <w:jc w:val="center"/>
              <w:rPr>
                <w:b/>
                <w:sz w:val="24"/>
                <w:szCs w:val="24"/>
              </w:rPr>
            </w:pPr>
            <w:r w:rsidRPr="00930E24">
              <w:rPr>
                <w:b/>
                <w:sz w:val="24"/>
                <w:szCs w:val="24"/>
              </w:rPr>
              <w:t>QUẢNG NGÃI</w:t>
            </w:r>
          </w:p>
          <w:p w14:paraId="76F0E09D" w14:textId="56336A20" w:rsidR="009570E8" w:rsidRPr="00930E24" w:rsidRDefault="00000000" w:rsidP="00032404">
            <w:pPr>
              <w:jc w:val="both"/>
              <w:rPr>
                <w:b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 w14:anchorId="2AE4AC9B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28" type="#_x0000_t202" style="position:absolute;left:0;text-align:left;margin-left:26.6pt;margin-top:9pt;width:131.35pt;height:25.4pt;z-index:3" strokeweight="1pt">
                  <v:textbox style="mso-next-textbox:#_x0000_s1128">
                    <w:txbxContent>
                      <w:p w14:paraId="08350A14" w14:textId="6890E07C" w:rsidR="004F1635" w:rsidRPr="003E530B" w:rsidRDefault="009570E8" w:rsidP="009570E8">
                        <w:pPr>
                          <w:jc w:val="center"/>
                          <w:rPr>
                            <w:b/>
                            <w:bCs/>
                            <w:sz w:val="26"/>
                          </w:rPr>
                        </w:pPr>
                        <w:r w:rsidRPr="003E530B">
                          <w:rPr>
                            <w:b/>
                            <w:bCs/>
                            <w:sz w:val="26"/>
                          </w:rPr>
                          <w:t xml:space="preserve">ĐỀ </w:t>
                        </w:r>
                        <w:r w:rsidR="00821EA7" w:rsidRPr="003E530B">
                          <w:rPr>
                            <w:b/>
                            <w:bCs/>
                            <w:sz w:val="26"/>
                          </w:rPr>
                          <w:t>CHÍNH THỨC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szCs w:val="24"/>
              </w:rPr>
              <w:pict w14:anchorId="21BE71A7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29" type="#_x0000_t32" style="position:absolute;left:0;text-align:left;margin-left:54.35pt;margin-top:1.25pt;width:80.05pt;height:0;z-index:4" o:connectortype="straight"/>
              </w:pict>
            </w:r>
          </w:p>
          <w:p w14:paraId="11E5D123" w14:textId="77F391F5" w:rsidR="009570E8" w:rsidRPr="00930E24" w:rsidRDefault="009570E8" w:rsidP="00032404">
            <w:pPr>
              <w:jc w:val="both"/>
              <w:rPr>
                <w:b/>
                <w:sz w:val="24"/>
                <w:szCs w:val="24"/>
              </w:rPr>
            </w:pPr>
          </w:p>
          <w:p w14:paraId="7DE0C7CE" w14:textId="77777777" w:rsidR="004F1635" w:rsidRPr="00930E24" w:rsidRDefault="004F1635" w:rsidP="00032404">
            <w:pPr>
              <w:jc w:val="center"/>
              <w:rPr>
                <w:sz w:val="24"/>
                <w:szCs w:val="24"/>
              </w:rPr>
            </w:pPr>
          </w:p>
          <w:p w14:paraId="6E3E1753" w14:textId="683D8863" w:rsidR="009570E8" w:rsidRPr="003E530B" w:rsidRDefault="009570E8" w:rsidP="00032404">
            <w:pPr>
              <w:jc w:val="center"/>
              <w:rPr>
                <w:b/>
                <w:i/>
                <w:iCs/>
                <w:sz w:val="24"/>
                <w:szCs w:val="24"/>
              </w:rPr>
            </w:pPr>
            <w:r w:rsidRPr="003E530B">
              <w:rPr>
                <w:i/>
                <w:iCs/>
                <w:sz w:val="24"/>
                <w:szCs w:val="24"/>
              </w:rPr>
              <w:t>(Đề thi có 0</w:t>
            </w:r>
            <w:r w:rsidR="00F946C0" w:rsidRPr="003E530B">
              <w:rPr>
                <w:i/>
                <w:iCs/>
                <w:sz w:val="24"/>
                <w:szCs w:val="24"/>
              </w:rPr>
              <w:t>2</w:t>
            </w:r>
            <w:r w:rsidRPr="003E530B">
              <w:rPr>
                <w:i/>
                <w:iCs/>
                <w:sz w:val="24"/>
                <w:szCs w:val="24"/>
              </w:rPr>
              <w:t xml:space="preserve"> trang)</w:t>
            </w:r>
          </w:p>
        </w:tc>
        <w:tc>
          <w:tcPr>
            <w:tcW w:w="6300" w:type="dxa"/>
            <w:shd w:val="clear" w:color="auto" w:fill="auto"/>
          </w:tcPr>
          <w:p w14:paraId="2D381924" w14:textId="6B7E9A60" w:rsidR="009570E8" w:rsidRPr="00930E24" w:rsidRDefault="009570E8" w:rsidP="00032404">
            <w:pPr>
              <w:jc w:val="center"/>
              <w:rPr>
                <w:b/>
                <w:spacing w:val="-4"/>
                <w:sz w:val="24"/>
                <w:szCs w:val="24"/>
              </w:rPr>
            </w:pPr>
            <w:r w:rsidRPr="00930E24">
              <w:rPr>
                <w:b/>
                <w:spacing w:val="-4"/>
                <w:sz w:val="24"/>
                <w:szCs w:val="24"/>
              </w:rPr>
              <w:t>KỲ THI CHỌN HỌC SINH GIỎI CẤP TỈNH LỚP 1</w:t>
            </w:r>
            <w:r w:rsidR="00D71BE9" w:rsidRPr="00930E24">
              <w:rPr>
                <w:b/>
                <w:spacing w:val="-4"/>
                <w:sz w:val="24"/>
                <w:szCs w:val="24"/>
              </w:rPr>
              <w:t>1</w:t>
            </w:r>
          </w:p>
          <w:p w14:paraId="5C294FB8" w14:textId="028169A3" w:rsidR="009570E8" w:rsidRPr="00930E24" w:rsidRDefault="009570E8" w:rsidP="00032404">
            <w:pPr>
              <w:jc w:val="center"/>
              <w:rPr>
                <w:b/>
                <w:sz w:val="24"/>
                <w:szCs w:val="24"/>
              </w:rPr>
            </w:pPr>
            <w:r w:rsidRPr="00930E24">
              <w:rPr>
                <w:b/>
                <w:sz w:val="24"/>
                <w:szCs w:val="24"/>
              </w:rPr>
              <w:t>NĂM HỌC 202</w:t>
            </w:r>
            <w:r w:rsidR="004F1635" w:rsidRPr="00930E24">
              <w:rPr>
                <w:b/>
                <w:sz w:val="24"/>
                <w:szCs w:val="24"/>
              </w:rPr>
              <w:t>4</w:t>
            </w:r>
            <w:r w:rsidRPr="00930E24">
              <w:rPr>
                <w:b/>
                <w:sz w:val="24"/>
                <w:szCs w:val="24"/>
              </w:rPr>
              <w:t>-202</w:t>
            </w:r>
            <w:r w:rsidR="004F1635" w:rsidRPr="00930E24">
              <w:rPr>
                <w:b/>
                <w:sz w:val="24"/>
                <w:szCs w:val="24"/>
              </w:rPr>
              <w:t>5</w:t>
            </w:r>
          </w:p>
          <w:p w14:paraId="37E43749" w14:textId="77777777" w:rsidR="009570E8" w:rsidRPr="00930E24" w:rsidRDefault="00000000" w:rsidP="00032404">
            <w:pPr>
              <w:jc w:val="both"/>
              <w:rPr>
                <w:b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 w14:anchorId="773AFE3B">
                <v:line id="_x0000_s1130" style="position:absolute;left:0;text-align:left;z-index:5" from="89.35pt,1.25pt" to="215.35pt,1.25pt"/>
              </w:pict>
            </w:r>
          </w:p>
          <w:p w14:paraId="69F96F5E" w14:textId="15F7F452" w:rsidR="00D71BE9" w:rsidRPr="00930E24" w:rsidRDefault="00D163E4" w:rsidP="00D71BE9">
            <w:pPr>
              <w:rPr>
                <w:sz w:val="24"/>
                <w:szCs w:val="24"/>
              </w:rPr>
            </w:pPr>
            <w:r w:rsidRPr="00930E24">
              <w:rPr>
                <w:sz w:val="24"/>
                <w:szCs w:val="24"/>
              </w:rPr>
              <w:t xml:space="preserve">                           </w:t>
            </w:r>
            <w:r w:rsidR="009570E8" w:rsidRPr="00930E24">
              <w:rPr>
                <w:sz w:val="24"/>
                <w:szCs w:val="24"/>
              </w:rPr>
              <w:t xml:space="preserve">Ngày thi: </w:t>
            </w:r>
            <w:r w:rsidR="004F1635" w:rsidRPr="004A2A53">
              <w:rPr>
                <w:b/>
                <w:bCs/>
                <w:sz w:val="24"/>
                <w:szCs w:val="24"/>
              </w:rPr>
              <w:t>16</w:t>
            </w:r>
            <w:r w:rsidR="009570E8" w:rsidRPr="004A2A53">
              <w:rPr>
                <w:b/>
                <w:bCs/>
                <w:sz w:val="24"/>
                <w:szCs w:val="24"/>
              </w:rPr>
              <w:t>/</w:t>
            </w:r>
            <w:r w:rsidR="004F1635" w:rsidRPr="004A2A53">
              <w:rPr>
                <w:b/>
                <w:bCs/>
                <w:sz w:val="24"/>
                <w:szCs w:val="24"/>
              </w:rPr>
              <w:t>0</w:t>
            </w:r>
            <w:r w:rsidR="00C9164D" w:rsidRPr="004A2A53">
              <w:rPr>
                <w:b/>
                <w:bCs/>
                <w:sz w:val="24"/>
                <w:szCs w:val="24"/>
              </w:rPr>
              <w:t>4</w:t>
            </w:r>
            <w:r w:rsidR="009570E8" w:rsidRPr="004A2A53">
              <w:rPr>
                <w:b/>
                <w:bCs/>
                <w:sz w:val="24"/>
                <w:szCs w:val="24"/>
              </w:rPr>
              <w:t>/202</w:t>
            </w:r>
            <w:r w:rsidR="004F1635" w:rsidRPr="004A2A53">
              <w:rPr>
                <w:b/>
                <w:bCs/>
                <w:sz w:val="24"/>
                <w:szCs w:val="24"/>
              </w:rPr>
              <w:t>5</w:t>
            </w:r>
          </w:p>
          <w:p w14:paraId="628AEBD5" w14:textId="1183CE4F" w:rsidR="009570E8" w:rsidRPr="00930E24" w:rsidRDefault="00D71BE9" w:rsidP="00D71BE9">
            <w:pPr>
              <w:rPr>
                <w:sz w:val="24"/>
                <w:szCs w:val="24"/>
              </w:rPr>
            </w:pPr>
            <w:r w:rsidRPr="00930E24">
              <w:rPr>
                <w:sz w:val="24"/>
                <w:szCs w:val="24"/>
              </w:rPr>
              <w:t xml:space="preserve">                           </w:t>
            </w:r>
            <w:r w:rsidR="009570E8" w:rsidRPr="00930E24">
              <w:rPr>
                <w:sz w:val="24"/>
                <w:szCs w:val="24"/>
              </w:rPr>
              <w:t>Môn</w:t>
            </w:r>
            <w:r w:rsidR="009C7FB4" w:rsidRPr="00930E24">
              <w:rPr>
                <w:sz w:val="24"/>
                <w:szCs w:val="24"/>
              </w:rPr>
              <w:t xml:space="preserve"> thi</w:t>
            </w:r>
            <w:r w:rsidR="009570E8" w:rsidRPr="00930E24">
              <w:rPr>
                <w:sz w:val="24"/>
                <w:szCs w:val="24"/>
              </w:rPr>
              <w:t xml:space="preserve">: </w:t>
            </w:r>
            <w:r w:rsidR="009570E8" w:rsidRPr="004A2A53">
              <w:rPr>
                <w:b/>
                <w:bCs/>
                <w:sz w:val="24"/>
                <w:szCs w:val="24"/>
              </w:rPr>
              <w:t>TOÁN</w:t>
            </w:r>
            <w:r w:rsidR="009570E8" w:rsidRPr="00930E24">
              <w:rPr>
                <w:sz w:val="24"/>
                <w:szCs w:val="24"/>
              </w:rPr>
              <w:t xml:space="preserve"> </w:t>
            </w:r>
          </w:p>
          <w:p w14:paraId="5F11C489" w14:textId="4DCBCFE6" w:rsidR="009570E8" w:rsidRPr="00930E24" w:rsidRDefault="0069029D" w:rsidP="0069029D">
            <w:pPr>
              <w:rPr>
                <w:b/>
                <w:sz w:val="24"/>
                <w:szCs w:val="24"/>
              </w:rPr>
            </w:pPr>
            <w:r w:rsidRPr="00930E24">
              <w:rPr>
                <w:sz w:val="24"/>
                <w:szCs w:val="24"/>
              </w:rPr>
              <w:t xml:space="preserve">                           </w:t>
            </w:r>
            <w:r w:rsidR="009570E8" w:rsidRPr="00930E24">
              <w:rPr>
                <w:sz w:val="24"/>
                <w:szCs w:val="24"/>
              </w:rPr>
              <w:t xml:space="preserve">Thời gian làm bài: </w:t>
            </w:r>
            <w:r w:rsidR="009570E8" w:rsidRPr="004A2A53">
              <w:rPr>
                <w:b/>
                <w:bCs/>
                <w:sz w:val="24"/>
                <w:szCs w:val="24"/>
              </w:rPr>
              <w:t>180 phút</w:t>
            </w:r>
          </w:p>
        </w:tc>
      </w:tr>
    </w:tbl>
    <w:p w14:paraId="6B2996D1" w14:textId="77777777" w:rsidR="007E1288" w:rsidRDefault="007E1288" w:rsidP="000C0599">
      <w:pPr>
        <w:spacing w:line="276" w:lineRule="auto"/>
        <w:jc w:val="both"/>
        <w:rPr>
          <w:b/>
          <w:sz w:val="24"/>
          <w:szCs w:val="24"/>
        </w:rPr>
      </w:pPr>
    </w:p>
    <w:p w14:paraId="56367142" w14:textId="77777777" w:rsidR="00865EE3" w:rsidRDefault="00865EE3" w:rsidP="000C0599">
      <w:pPr>
        <w:spacing w:line="276" w:lineRule="auto"/>
        <w:jc w:val="both"/>
        <w:rPr>
          <w:b/>
          <w:sz w:val="24"/>
          <w:szCs w:val="24"/>
        </w:rPr>
      </w:pPr>
    </w:p>
    <w:p w14:paraId="22A2A062" w14:textId="6B7A8468" w:rsidR="0022581D" w:rsidRPr="004A2A53" w:rsidRDefault="0022581D" w:rsidP="000C0599">
      <w:pPr>
        <w:spacing w:line="276" w:lineRule="auto"/>
        <w:jc w:val="both"/>
        <w:rPr>
          <w:b/>
          <w:sz w:val="24"/>
          <w:szCs w:val="24"/>
        </w:rPr>
      </w:pPr>
      <w:r w:rsidRPr="00930E24">
        <w:rPr>
          <w:b/>
          <w:sz w:val="24"/>
          <w:szCs w:val="24"/>
        </w:rPr>
        <w:t>Câu 1</w:t>
      </w:r>
      <w:r w:rsidR="00013787" w:rsidRPr="00930E24">
        <w:rPr>
          <w:b/>
          <w:sz w:val="24"/>
          <w:szCs w:val="24"/>
        </w:rPr>
        <w:t>.</w:t>
      </w:r>
      <w:r w:rsidRPr="00930E24">
        <w:rPr>
          <w:b/>
          <w:sz w:val="24"/>
          <w:szCs w:val="24"/>
        </w:rPr>
        <w:t xml:space="preserve"> </w:t>
      </w:r>
      <w:r w:rsidRPr="004A2A53">
        <w:rPr>
          <w:b/>
          <w:sz w:val="24"/>
          <w:szCs w:val="24"/>
        </w:rPr>
        <w:t>(5,0 điểm)</w:t>
      </w:r>
    </w:p>
    <w:p w14:paraId="204F232E" w14:textId="25988E14" w:rsidR="007E1288" w:rsidRPr="009E4AE4" w:rsidRDefault="007E1288" w:rsidP="007E1288">
      <w:pPr>
        <w:tabs>
          <w:tab w:val="left" w:pos="7050"/>
        </w:tabs>
        <w:spacing w:line="360" w:lineRule="auto"/>
        <w:jc w:val="both"/>
        <w:rPr>
          <w:bCs/>
          <w:sz w:val="24"/>
          <w:szCs w:val="24"/>
        </w:rPr>
      </w:pPr>
      <w:r w:rsidRPr="009E4AE4">
        <w:rPr>
          <w:bCs/>
          <w:sz w:val="24"/>
          <w:szCs w:val="24"/>
        </w:rPr>
        <w:t xml:space="preserve">a) </w:t>
      </w:r>
      <w:r w:rsidRPr="009E4AE4">
        <w:rPr>
          <w:bCs/>
          <w:iCs/>
          <w:sz w:val="24"/>
          <w:szCs w:val="24"/>
        </w:rPr>
        <w:t xml:space="preserve">Số giờ có ánh sáng mặt trời của thành phố A trong ngày thứ </w:t>
      </w:r>
      <w:r w:rsidRPr="009E4AE4">
        <w:rPr>
          <w:bCs/>
          <w:iCs/>
          <w:position w:val="-6"/>
          <w:sz w:val="24"/>
          <w:szCs w:val="24"/>
        </w:rPr>
        <w:object w:dxaOrig="139" w:dyaOrig="240" w14:anchorId="0857BF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5pt;height:11.95pt" o:ole="">
            <v:imagedata r:id="rId8" o:title=""/>
          </v:shape>
          <o:OLEObject Type="Embed" ProgID="Equation.DSMT4" ShapeID="_x0000_i1025" DrawAspect="Content" ObjectID="_1806215219" r:id="rId9"/>
        </w:object>
      </w:r>
      <w:r w:rsidRPr="009E4AE4">
        <w:rPr>
          <w:bCs/>
          <w:iCs/>
          <w:sz w:val="24"/>
          <w:szCs w:val="24"/>
        </w:rPr>
        <w:t xml:space="preserve"> của một năm không nhuận được </w:t>
      </w:r>
      <w:r w:rsidR="00AB736F">
        <w:rPr>
          <w:bCs/>
          <w:iCs/>
          <w:sz w:val="24"/>
          <w:szCs w:val="24"/>
        </w:rPr>
        <w:t xml:space="preserve">cho </w:t>
      </w:r>
      <w:r w:rsidRPr="009E4AE4">
        <w:rPr>
          <w:bCs/>
          <w:iCs/>
          <w:sz w:val="24"/>
          <w:szCs w:val="24"/>
        </w:rPr>
        <w:t xml:space="preserve">bởi hàm số </w:t>
      </w:r>
      <w:r w:rsidRPr="009E4AE4">
        <w:rPr>
          <w:position w:val="-28"/>
          <w:sz w:val="24"/>
          <w:szCs w:val="24"/>
        </w:rPr>
        <w:object w:dxaOrig="2940" w:dyaOrig="675" w14:anchorId="159EAC04">
          <v:shape id="_x0000_i1026" type="#_x0000_t75" style="width:147.45pt;height:33.9pt" o:ole="">
            <v:imagedata r:id="rId10" o:title=""/>
          </v:shape>
          <o:OLEObject Type="Embed" ProgID="Equation.DSMT4" ShapeID="_x0000_i1026" DrawAspect="Content" ObjectID="_1806215220" r:id="rId11"/>
        </w:object>
      </w:r>
      <w:r w:rsidR="00785C33">
        <w:rPr>
          <w:sz w:val="24"/>
          <w:szCs w:val="24"/>
        </w:rPr>
        <w:t xml:space="preserve">, </w:t>
      </w:r>
      <w:r w:rsidRPr="009E4AE4">
        <w:rPr>
          <w:bCs/>
          <w:iCs/>
          <w:sz w:val="24"/>
          <w:szCs w:val="24"/>
        </w:rPr>
        <w:t xml:space="preserve">với </w:t>
      </w:r>
      <w:r w:rsidRPr="009E4AE4">
        <w:rPr>
          <w:bCs/>
          <w:iCs/>
          <w:position w:val="-6"/>
          <w:sz w:val="24"/>
          <w:szCs w:val="24"/>
        </w:rPr>
        <w:object w:dxaOrig="560" w:dyaOrig="279" w14:anchorId="0339E209">
          <v:shape id="_x0000_i1027" type="#_x0000_t75" style="width:28.1pt;height:13.85pt" o:ole="">
            <v:imagedata r:id="rId12" o:title=""/>
          </v:shape>
          <o:OLEObject Type="Embed" ProgID="Equation.DSMT4" ShapeID="_x0000_i1027" DrawAspect="Content" ObjectID="_1806215221" r:id="rId13"/>
        </w:object>
      </w:r>
      <w:r w:rsidRPr="009E4AE4">
        <w:rPr>
          <w:bCs/>
          <w:iCs/>
          <w:sz w:val="24"/>
          <w:szCs w:val="24"/>
        </w:rPr>
        <w:t xml:space="preserve">và </w:t>
      </w:r>
      <w:r w:rsidRPr="009E4AE4">
        <w:rPr>
          <w:bCs/>
          <w:iCs/>
          <w:position w:val="-6"/>
          <w:sz w:val="24"/>
          <w:szCs w:val="24"/>
        </w:rPr>
        <w:object w:dxaOrig="1120" w:dyaOrig="279" w14:anchorId="5EA118CF">
          <v:shape id="_x0000_i1028" type="#_x0000_t75" style="width:55.85pt;height:13.85pt" o:ole="">
            <v:imagedata r:id="rId14" o:title=""/>
          </v:shape>
          <o:OLEObject Type="Embed" ProgID="Equation.DSMT4" ShapeID="_x0000_i1028" DrawAspect="Content" ObjectID="_1806215222" r:id="rId15"/>
        </w:object>
      </w:r>
      <w:r w:rsidRPr="009E4AE4">
        <w:rPr>
          <w:bCs/>
          <w:iCs/>
          <w:sz w:val="24"/>
          <w:szCs w:val="24"/>
        </w:rPr>
        <w:t>. Vào ngày nào trong năm</w:t>
      </w:r>
      <w:r w:rsidR="00D30C3A">
        <w:rPr>
          <w:bCs/>
          <w:iCs/>
          <w:sz w:val="24"/>
          <w:szCs w:val="24"/>
        </w:rPr>
        <w:t xml:space="preserve"> </w:t>
      </w:r>
      <w:r>
        <w:rPr>
          <w:bCs/>
          <w:iCs/>
          <w:sz w:val="24"/>
          <w:szCs w:val="24"/>
        </w:rPr>
        <w:t xml:space="preserve">thì thành phố A </w:t>
      </w:r>
      <w:r w:rsidRPr="009E4AE4">
        <w:rPr>
          <w:bCs/>
          <w:iCs/>
          <w:sz w:val="24"/>
          <w:szCs w:val="24"/>
        </w:rPr>
        <w:t xml:space="preserve">có nhiều giờ </w:t>
      </w:r>
      <w:r>
        <w:rPr>
          <w:bCs/>
          <w:iCs/>
          <w:sz w:val="24"/>
          <w:szCs w:val="24"/>
        </w:rPr>
        <w:t xml:space="preserve">có </w:t>
      </w:r>
      <w:r w:rsidRPr="009E4AE4">
        <w:rPr>
          <w:bCs/>
          <w:iCs/>
          <w:sz w:val="24"/>
          <w:szCs w:val="24"/>
        </w:rPr>
        <w:t xml:space="preserve">ánh sáng mặt trời nhất? </w:t>
      </w:r>
      <w:r w:rsidR="00821EA7">
        <w:rPr>
          <w:bCs/>
          <w:iCs/>
          <w:sz w:val="24"/>
          <w:szCs w:val="24"/>
        </w:rPr>
        <w:t xml:space="preserve"> (</w:t>
      </w:r>
      <w:r w:rsidR="00821EA7" w:rsidRPr="00821EA7">
        <w:rPr>
          <w:bCs/>
          <w:i/>
          <w:sz w:val="24"/>
          <w:szCs w:val="24"/>
        </w:rPr>
        <w:t>Biết các ngày của năm được tính theo năm dương lịch</w:t>
      </w:r>
      <w:r w:rsidR="00821EA7">
        <w:rPr>
          <w:bCs/>
          <w:iCs/>
          <w:sz w:val="24"/>
          <w:szCs w:val="24"/>
        </w:rPr>
        <w:t>)</w:t>
      </w:r>
      <w:r w:rsidR="00502985">
        <w:rPr>
          <w:bCs/>
          <w:iCs/>
          <w:sz w:val="24"/>
          <w:szCs w:val="24"/>
        </w:rPr>
        <w:t>.</w:t>
      </w:r>
    </w:p>
    <w:p w14:paraId="13FCEE2C" w14:textId="222B59E3" w:rsidR="00ED1CFE" w:rsidRPr="00930E24" w:rsidRDefault="00D35980" w:rsidP="00865EE3">
      <w:pPr>
        <w:spacing w:before="20" w:after="20" w:line="360" w:lineRule="auto"/>
        <w:ind w:left="142" w:hanging="142"/>
        <w:jc w:val="both"/>
        <w:rPr>
          <w:sz w:val="24"/>
          <w:szCs w:val="24"/>
        </w:rPr>
      </w:pPr>
      <w:r w:rsidRPr="00930E24">
        <w:rPr>
          <w:bCs/>
          <w:sz w:val="24"/>
          <w:szCs w:val="24"/>
        </w:rPr>
        <w:t>b</w:t>
      </w:r>
      <w:r w:rsidR="00ED2AA2" w:rsidRPr="00930E24">
        <w:rPr>
          <w:bCs/>
          <w:sz w:val="24"/>
          <w:szCs w:val="24"/>
        </w:rPr>
        <w:t>)</w:t>
      </w:r>
      <w:r w:rsidR="00ED2AA2" w:rsidRPr="00930E24">
        <w:rPr>
          <w:b/>
          <w:sz w:val="24"/>
          <w:szCs w:val="24"/>
        </w:rPr>
        <w:t xml:space="preserve"> </w:t>
      </w:r>
      <w:r w:rsidR="00ED1CFE" w:rsidRPr="00930E24">
        <w:rPr>
          <w:sz w:val="24"/>
          <w:szCs w:val="24"/>
        </w:rPr>
        <w:t xml:space="preserve">Giải phương trình </w:t>
      </w:r>
      <w:r w:rsidR="00873168" w:rsidRPr="00930E24">
        <w:rPr>
          <w:sz w:val="24"/>
          <w:szCs w:val="24"/>
          <w:lang w:val="fr-FR"/>
        </w:rPr>
        <w:t xml:space="preserve"> </w:t>
      </w:r>
      <w:bookmarkStart w:id="0" w:name="MTBlankEqn"/>
      <w:r w:rsidR="002208FE" w:rsidRPr="00E03BCE">
        <w:rPr>
          <w:position w:val="-14"/>
        </w:rPr>
        <w:object w:dxaOrig="3360" w:dyaOrig="400" w14:anchorId="22BC057D">
          <v:shape id="_x0000_i1029" type="#_x0000_t75" style="width:167.85pt;height:20pt" o:ole="">
            <v:imagedata r:id="rId16" o:title=""/>
          </v:shape>
          <o:OLEObject Type="Embed" ProgID="Equation.DSMT4" ShapeID="_x0000_i1029" DrawAspect="Content" ObjectID="_1806215223" r:id="rId17"/>
        </w:object>
      </w:r>
      <w:bookmarkEnd w:id="0"/>
      <w:r w:rsidR="00ED1CFE" w:rsidRPr="00930E24">
        <w:rPr>
          <w:sz w:val="24"/>
          <w:szCs w:val="24"/>
        </w:rPr>
        <w:t>.</w:t>
      </w:r>
    </w:p>
    <w:p w14:paraId="71B4FB90" w14:textId="5AACC819" w:rsidR="0022581D" w:rsidRPr="00930E24" w:rsidRDefault="0022581D" w:rsidP="00865EE3">
      <w:pPr>
        <w:pStyle w:val="ListParagraph"/>
        <w:tabs>
          <w:tab w:val="left" w:pos="992"/>
        </w:tabs>
        <w:ind w:left="0"/>
        <w:rPr>
          <w:noProof/>
          <w:color w:val="000000"/>
          <w:lang w:val="nl-NL"/>
        </w:rPr>
      </w:pPr>
      <w:r w:rsidRPr="00930E24">
        <w:rPr>
          <w:b/>
          <w:lang w:val="fr-FR"/>
        </w:rPr>
        <w:t>Câu 2</w:t>
      </w:r>
      <w:r w:rsidR="00013787" w:rsidRPr="00930E24">
        <w:rPr>
          <w:b/>
          <w:lang w:val="fr-FR"/>
        </w:rPr>
        <w:t>.</w:t>
      </w:r>
      <w:r w:rsidRPr="00930E24">
        <w:rPr>
          <w:b/>
          <w:lang w:val="fr-FR"/>
        </w:rPr>
        <w:t xml:space="preserve"> </w:t>
      </w:r>
      <w:r w:rsidRPr="004A2A53">
        <w:rPr>
          <w:b/>
          <w:lang w:val="fr-FR"/>
        </w:rPr>
        <w:t>(6,0 điểm)</w:t>
      </w:r>
      <w:r w:rsidRPr="00930E24">
        <w:rPr>
          <w:lang w:val="fr-FR"/>
        </w:rPr>
        <w:t xml:space="preserve">  </w:t>
      </w:r>
    </w:p>
    <w:p w14:paraId="41DD748D" w14:textId="256A16D8" w:rsidR="007E1288" w:rsidRPr="007E1288" w:rsidRDefault="007E1288" w:rsidP="007E1288">
      <w:pPr>
        <w:spacing w:line="360" w:lineRule="auto"/>
        <w:jc w:val="both"/>
        <w:rPr>
          <w:sz w:val="24"/>
          <w:szCs w:val="24"/>
          <w:lang w:val="fr-FR"/>
        </w:rPr>
      </w:pPr>
      <w:r w:rsidRPr="007E1288">
        <w:rPr>
          <w:bCs/>
          <w:sz w:val="24"/>
          <w:szCs w:val="24"/>
          <w:lang w:val="fr-FR"/>
        </w:rPr>
        <w:t>a)</w:t>
      </w:r>
      <w:r w:rsidRPr="007E1288">
        <w:rPr>
          <w:sz w:val="24"/>
          <w:szCs w:val="24"/>
          <w:lang w:val="fr-FR"/>
        </w:rPr>
        <w:t xml:space="preserve"> </w:t>
      </w:r>
      <w:r w:rsidRPr="007E1288">
        <w:rPr>
          <w:color w:val="000000"/>
          <w:sz w:val="24"/>
          <w:szCs w:val="24"/>
          <w:lang w:val="fr-FR"/>
        </w:rPr>
        <w:t xml:space="preserve">Gọi A là tập hợp tất cả các số tự nhiên có 5 chữ số. Chọn ngẫu nhiên một số từ tập A, tính xác suất để chọn được một số có chữ số hàng đơn vị </w:t>
      </w:r>
      <w:r w:rsidR="00E46A52">
        <w:rPr>
          <w:color w:val="000000"/>
          <w:sz w:val="24"/>
          <w:szCs w:val="24"/>
          <w:lang w:val="fr-FR"/>
        </w:rPr>
        <w:t xml:space="preserve">là </w:t>
      </w:r>
      <w:r w:rsidRPr="007E1288">
        <w:rPr>
          <w:iCs/>
          <w:color w:val="000000"/>
          <w:sz w:val="24"/>
          <w:szCs w:val="24"/>
          <w:lang w:val="fr-FR"/>
        </w:rPr>
        <w:t xml:space="preserve">9 và </w:t>
      </w:r>
      <w:r w:rsidRPr="007E1288">
        <w:rPr>
          <w:color w:val="000000"/>
          <w:sz w:val="24"/>
          <w:szCs w:val="24"/>
          <w:lang w:val="fr-FR"/>
        </w:rPr>
        <w:t xml:space="preserve">chia hết cho </w:t>
      </w:r>
      <w:r w:rsidRPr="007E1288">
        <w:rPr>
          <w:iCs/>
          <w:color w:val="000000"/>
          <w:sz w:val="24"/>
          <w:szCs w:val="24"/>
          <w:lang w:val="fr-FR"/>
        </w:rPr>
        <w:t>7</w:t>
      </w:r>
      <w:r w:rsidRPr="007E1288">
        <w:rPr>
          <w:color w:val="000000"/>
          <w:sz w:val="24"/>
          <w:szCs w:val="24"/>
          <w:lang w:val="fr-FR"/>
        </w:rPr>
        <w:t>.</w:t>
      </w:r>
    </w:p>
    <w:p w14:paraId="679BCDDF" w14:textId="2E8A4FA0" w:rsidR="00085CF6" w:rsidRPr="00930E24" w:rsidRDefault="00D35980" w:rsidP="00085CF6">
      <w:pPr>
        <w:spacing w:line="276" w:lineRule="auto"/>
        <w:rPr>
          <w:bCs/>
          <w:sz w:val="24"/>
          <w:szCs w:val="24"/>
          <w:lang w:val="fr-FR"/>
        </w:rPr>
      </w:pPr>
      <w:r w:rsidRPr="00930E24">
        <w:rPr>
          <w:bCs/>
          <w:sz w:val="24"/>
          <w:szCs w:val="24"/>
          <w:lang w:val="fr-FR"/>
        </w:rPr>
        <w:t>b</w:t>
      </w:r>
      <w:r w:rsidR="00D71BE9" w:rsidRPr="00930E24">
        <w:rPr>
          <w:bCs/>
          <w:sz w:val="24"/>
          <w:szCs w:val="24"/>
          <w:lang w:val="fr-FR"/>
        </w:rPr>
        <w:t xml:space="preserve">) </w:t>
      </w:r>
      <w:r w:rsidR="00085CF6" w:rsidRPr="00930E24">
        <w:rPr>
          <w:bCs/>
          <w:sz w:val="24"/>
          <w:szCs w:val="24"/>
          <w:lang w:val="fr-FR"/>
        </w:rPr>
        <w:t xml:space="preserve">Cho dãy số </w:t>
      </w:r>
      <w:r w:rsidR="00085CF6" w:rsidRPr="00930E24">
        <w:rPr>
          <w:position w:val="-14"/>
          <w:sz w:val="24"/>
          <w:szCs w:val="24"/>
        </w:rPr>
        <w:object w:dxaOrig="499" w:dyaOrig="420" w14:anchorId="7032C28A">
          <v:shape id="_x0000_i1030" type="#_x0000_t75" style="width:25.05pt;height:21.55pt" o:ole="">
            <v:imagedata r:id="rId18" o:title=""/>
          </v:shape>
          <o:OLEObject Type="Embed" ProgID="Equation.DSMT4" ShapeID="_x0000_i1030" DrawAspect="Content" ObjectID="_1806215224" r:id="rId19"/>
        </w:object>
      </w:r>
      <w:r w:rsidR="00085CF6" w:rsidRPr="00930E24">
        <w:rPr>
          <w:position w:val="-10"/>
          <w:sz w:val="24"/>
          <w:szCs w:val="24"/>
          <w:lang w:val="fr-FR"/>
        </w:rPr>
        <w:t xml:space="preserve"> </w:t>
      </w:r>
      <w:r w:rsidR="00085CF6" w:rsidRPr="00930E24">
        <w:rPr>
          <w:bCs/>
          <w:sz w:val="24"/>
          <w:szCs w:val="24"/>
          <w:lang w:val="fr-FR"/>
        </w:rPr>
        <w:t xml:space="preserve">xác định bằng hệ thức truy hồi </w:t>
      </w:r>
      <w:r w:rsidR="00085CF6" w:rsidRPr="00930E24">
        <w:rPr>
          <w:color w:val="000000"/>
          <w:position w:val="-30"/>
          <w:sz w:val="24"/>
          <w:szCs w:val="24"/>
        </w:rPr>
        <w:object w:dxaOrig="2140" w:dyaOrig="680" w14:anchorId="665E2B55">
          <v:shape id="_x0000_i1031" type="#_x0000_t75" style="width:107.05pt;height:35.05pt" o:ole="">
            <v:imagedata r:id="rId20" o:title=""/>
          </v:shape>
          <o:OLEObject Type="Embed" ProgID="Equation.DSMT4" ShapeID="_x0000_i1031" DrawAspect="Content" ObjectID="_1806215225" r:id="rId21"/>
        </w:object>
      </w:r>
      <w:r w:rsidR="00D549A9" w:rsidRPr="00D549A9">
        <w:rPr>
          <w:color w:val="000000"/>
          <w:sz w:val="24"/>
          <w:szCs w:val="24"/>
          <w:lang w:val="fr-FR"/>
        </w:rPr>
        <w:t>,</w:t>
      </w:r>
      <w:r w:rsidR="00085CF6" w:rsidRPr="00930E24">
        <w:rPr>
          <w:bCs/>
          <w:sz w:val="24"/>
          <w:szCs w:val="24"/>
          <w:lang w:val="fr-FR"/>
        </w:rPr>
        <w:t xml:space="preserve"> với </w:t>
      </w:r>
      <w:r w:rsidR="00085CF6" w:rsidRPr="00930E24">
        <w:rPr>
          <w:bCs/>
          <w:position w:val="-10"/>
          <w:sz w:val="24"/>
          <w:szCs w:val="24"/>
          <w:lang w:val="fr-FR"/>
        </w:rPr>
        <w:object w:dxaOrig="1160" w:dyaOrig="320" w14:anchorId="45B137D1">
          <v:shape id="_x0000_i1032" type="#_x0000_t75" style="width:57.35pt;height:15.4pt" o:ole="">
            <v:imagedata r:id="rId22" o:title=""/>
          </v:shape>
          <o:OLEObject Type="Embed" ProgID="Equation.DSMT4" ShapeID="_x0000_i1032" DrawAspect="Content" ObjectID="_1806215226" r:id="rId23"/>
        </w:object>
      </w:r>
      <w:r w:rsidR="00085CF6" w:rsidRPr="00930E24">
        <w:rPr>
          <w:bCs/>
          <w:sz w:val="24"/>
          <w:szCs w:val="24"/>
          <w:lang w:val="fr-FR"/>
        </w:rPr>
        <w:t xml:space="preserve">          </w:t>
      </w:r>
    </w:p>
    <w:p w14:paraId="61FB179D" w14:textId="38E17E7E" w:rsidR="00085CF6" w:rsidRPr="00930E24" w:rsidRDefault="00085CF6" w:rsidP="00865EE3">
      <w:pPr>
        <w:spacing w:line="360" w:lineRule="auto"/>
        <w:rPr>
          <w:sz w:val="24"/>
          <w:szCs w:val="24"/>
          <w:lang w:val="fr-FR"/>
        </w:rPr>
      </w:pPr>
      <w:r w:rsidRPr="00930E24">
        <w:rPr>
          <w:noProof/>
          <w:sz w:val="24"/>
          <w:szCs w:val="24"/>
          <w:lang w:val="fr-FR"/>
        </w:rPr>
        <w:t xml:space="preserve">Xác định số hạng tổng quát của dãy số </w:t>
      </w:r>
      <w:r w:rsidRPr="00930E24">
        <w:rPr>
          <w:sz w:val="24"/>
          <w:szCs w:val="24"/>
          <w:lang w:val="fr-FR"/>
        </w:rPr>
        <w:t xml:space="preserve"> </w:t>
      </w:r>
      <w:r w:rsidRPr="00930E24">
        <w:rPr>
          <w:position w:val="-14"/>
          <w:sz w:val="24"/>
          <w:szCs w:val="24"/>
        </w:rPr>
        <w:object w:dxaOrig="499" w:dyaOrig="420" w14:anchorId="3AB721E5">
          <v:shape id="_x0000_i1033" type="#_x0000_t75" style="width:25.05pt;height:21.55pt" o:ole="">
            <v:imagedata r:id="rId18" o:title=""/>
          </v:shape>
          <o:OLEObject Type="Embed" ProgID="Equation.DSMT4" ShapeID="_x0000_i1033" DrawAspect="Content" ObjectID="_1806215227" r:id="rId24"/>
        </w:object>
      </w:r>
      <w:r w:rsidRPr="00930E24">
        <w:rPr>
          <w:sz w:val="24"/>
          <w:szCs w:val="24"/>
          <w:lang w:val="fr-FR"/>
        </w:rPr>
        <w:t xml:space="preserve"> và tính </w:t>
      </w:r>
      <w:r w:rsidRPr="00930E24">
        <w:rPr>
          <w:position w:val="-20"/>
          <w:sz w:val="24"/>
          <w:szCs w:val="24"/>
          <w:lang w:val="fr-FR"/>
        </w:rPr>
        <w:object w:dxaOrig="1280" w:dyaOrig="480" w14:anchorId="1E9C2749">
          <v:shape id="_x0000_i1034" type="#_x0000_t75" style="width:63.9pt;height:23.85pt" o:ole="">
            <v:imagedata r:id="rId25" o:title=""/>
          </v:shape>
          <o:OLEObject Type="Embed" ProgID="Equation.DSMT4" ShapeID="_x0000_i1034" DrawAspect="Content" ObjectID="_1806215228" r:id="rId26"/>
        </w:object>
      </w:r>
      <w:r w:rsidR="00502985">
        <w:rPr>
          <w:sz w:val="24"/>
          <w:szCs w:val="24"/>
          <w:lang w:val="fr-FR"/>
        </w:rPr>
        <w:t>.</w:t>
      </w:r>
    </w:p>
    <w:p w14:paraId="10F605C4" w14:textId="7A888249" w:rsidR="00013787" w:rsidRPr="00930E24" w:rsidRDefault="0022581D" w:rsidP="00865EE3">
      <w:pPr>
        <w:spacing w:line="360" w:lineRule="auto"/>
        <w:rPr>
          <w:sz w:val="24"/>
          <w:szCs w:val="24"/>
          <w:lang w:val="fr-FR"/>
        </w:rPr>
      </w:pPr>
      <w:r w:rsidRPr="00930E24">
        <w:rPr>
          <w:b/>
          <w:sz w:val="24"/>
          <w:szCs w:val="24"/>
          <w:lang w:val="fr-FR"/>
        </w:rPr>
        <w:t>Câu 3</w:t>
      </w:r>
      <w:r w:rsidR="00013787" w:rsidRPr="00930E24">
        <w:rPr>
          <w:b/>
          <w:sz w:val="24"/>
          <w:szCs w:val="24"/>
          <w:lang w:val="fr-FR"/>
        </w:rPr>
        <w:t>.</w:t>
      </w:r>
      <w:r w:rsidRPr="00930E24">
        <w:rPr>
          <w:b/>
          <w:sz w:val="24"/>
          <w:szCs w:val="24"/>
          <w:lang w:val="fr-FR"/>
        </w:rPr>
        <w:t xml:space="preserve"> </w:t>
      </w:r>
      <w:r w:rsidRPr="004A2A53">
        <w:rPr>
          <w:b/>
          <w:sz w:val="24"/>
          <w:szCs w:val="24"/>
          <w:lang w:val="fr-FR"/>
        </w:rPr>
        <w:t>(5,0 điểm)</w:t>
      </w:r>
    </w:p>
    <w:p w14:paraId="7459403A" w14:textId="77C7F100" w:rsidR="005F6CD6" w:rsidRPr="00930E24" w:rsidRDefault="004549DF" w:rsidP="000C0599">
      <w:pPr>
        <w:tabs>
          <w:tab w:val="left" w:pos="992"/>
        </w:tabs>
        <w:spacing w:line="276" w:lineRule="auto"/>
        <w:contextualSpacing/>
        <w:jc w:val="both"/>
        <w:rPr>
          <w:sz w:val="24"/>
          <w:szCs w:val="24"/>
          <w:lang w:val="nl-NL"/>
        </w:rPr>
      </w:pPr>
      <w:r>
        <w:rPr>
          <w:rFonts w:eastAsia="Calibri"/>
          <w:sz w:val="24"/>
          <w:szCs w:val="24"/>
          <w:lang w:val="fr-FR"/>
        </w:rPr>
        <w:t>a</w:t>
      </w:r>
      <w:r w:rsidR="00955BC1" w:rsidRPr="00930E24">
        <w:rPr>
          <w:rFonts w:eastAsia="Calibri"/>
          <w:sz w:val="24"/>
          <w:szCs w:val="24"/>
          <w:lang w:val="fr-FR"/>
        </w:rPr>
        <w:t xml:space="preserve">) </w:t>
      </w:r>
      <w:r w:rsidR="00513189" w:rsidRPr="00930E24">
        <w:rPr>
          <w:rFonts w:eastAsia="Calibri"/>
          <w:sz w:val="24"/>
          <w:szCs w:val="24"/>
          <w:lang w:val="fr-FR"/>
        </w:rPr>
        <w:t>Có hai khay đặt trên một mặt phẳng</w:t>
      </w:r>
      <w:r w:rsidR="00F14E22" w:rsidRPr="00930E24">
        <w:rPr>
          <w:rFonts w:eastAsia="Calibri"/>
          <w:sz w:val="24"/>
          <w:szCs w:val="24"/>
          <w:lang w:val="fr-FR"/>
        </w:rPr>
        <w:t xml:space="preserve"> nằm ngang</w:t>
      </w:r>
      <w:r w:rsidR="00513189" w:rsidRPr="00930E24">
        <w:rPr>
          <w:rFonts w:eastAsia="Calibri"/>
          <w:sz w:val="24"/>
          <w:szCs w:val="24"/>
          <w:lang w:val="fr-FR"/>
        </w:rPr>
        <w:t xml:space="preserve">, </w:t>
      </w:r>
      <w:r w:rsidR="00513189" w:rsidRPr="00930E24">
        <w:rPr>
          <w:sz w:val="24"/>
          <w:szCs w:val="24"/>
          <w:lang w:val="nl-NL"/>
        </w:rPr>
        <w:t xml:space="preserve">khay thứ nhất có dạng hình hộp chữ nhật với chiều dài </w:t>
      </w:r>
      <w:r w:rsidR="00513189" w:rsidRPr="00930E24">
        <w:rPr>
          <w:position w:val="-6"/>
          <w:sz w:val="24"/>
          <w:szCs w:val="24"/>
          <w:lang w:val="nl-NL"/>
        </w:rPr>
        <w:object w:dxaOrig="600" w:dyaOrig="279" w14:anchorId="670EEAD3">
          <v:shape id="_x0000_i1035" type="#_x0000_t75" style="width:30.05pt;height:13.85pt" o:ole="">
            <v:imagedata r:id="rId27" o:title=""/>
          </v:shape>
          <o:OLEObject Type="Embed" ProgID="Equation.DSMT4" ShapeID="_x0000_i1035" DrawAspect="Content" ObjectID="_1806215229" r:id="rId28"/>
        </w:object>
      </w:r>
      <w:r w:rsidR="00513189" w:rsidRPr="00930E24">
        <w:rPr>
          <w:sz w:val="24"/>
          <w:szCs w:val="24"/>
          <w:lang w:val="nl-NL"/>
        </w:rPr>
        <w:t xml:space="preserve">, chiều rộng </w:t>
      </w:r>
      <w:r w:rsidR="00513189" w:rsidRPr="00930E24">
        <w:rPr>
          <w:position w:val="-6"/>
          <w:sz w:val="24"/>
          <w:szCs w:val="24"/>
          <w:lang w:val="nl-NL"/>
        </w:rPr>
        <w:object w:dxaOrig="560" w:dyaOrig="279" w14:anchorId="4253849B">
          <v:shape id="_x0000_i1036" type="#_x0000_t75" style="width:28.1pt;height:13.85pt" o:ole="">
            <v:imagedata r:id="rId29" o:title=""/>
          </v:shape>
          <o:OLEObject Type="Embed" ProgID="Equation.DSMT4" ShapeID="_x0000_i1036" DrawAspect="Content" ObjectID="_1806215230" r:id="rId30"/>
        </w:object>
      </w:r>
      <w:r w:rsidR="00513189" w:rsidRPr="00930E24">
        <w:rPr>
          <w:sz w:val="24"/>
          <w:szCs w:val="24"/>
          <w:lang w:val="nl-NL"/>
        </w:rPr>
        <w:t xml:space="preserve">, chiều cao </w:t>
      </w:r>
      <w:r w:rsidR="00513189" w:rsidRPr="00930E24">
        <w:rPr>
          <w:position w:val="-6"/>
          <w:sz w:val="24"/>
          <w:szCs w:val="24"/>
          <w:lang w:val="nl-NL"/>
        </w:rPr>
        <w:object w:dxaOrig="460" w:dyaOrig="279" w14:anchorId="191313FD">
          <v:shape id="_x0000_i1037" type="#_x0000_t75" style="width:23.1pt;height:13.85pt" o:ole="">
            <v:imagedata r:id="rId31" o:title=""/>
          </v:shape>
          <o:OLEObject Type="Embed" ProgID="Equation.DSMT4" ShapeID="_x0000_i1037" DrawAspect="Content" ObjectID="_1806215231" r:id="rId32"/>
        </w:object>
      </w:r>
      <w:r w:rsidR="00266EC5">
        <w:rPr>
          <w:sz w:val="24"/>
          <w:szCs w:val="24"/>
          <w:lang w:val="nl-NL"/>
        </w:rPr>
        <w:t xml:space="preserve"> và </w:t>
      </w:r>
      <w:r w:rsidR="00266EC5" w:rsidRPr="00930E24">
        <w:rPr>
          <w:sz w:val="24"/>
          <w:szCs w:val="24"/>
          <w:lang w:val="nl-NL"/>
        </w:rPr>
        <w:t xml:space="preserve">đựng đầy </w:t>
      </w:r>
      <w:proofErr w:type="gramStart"/>
      <w:r w:rsidR="00266EC5" w:rsidRPr="00930E24">
        <w:rPr>
          <w:sz w:val="24"/>
          <w:szCs w:val="24"/>
          <w:lang w:val="nl-NL"/>
        </w:rPr>
        <w:t>nước</w:t>
      </w:r>
      <w:r w:rsidR="00513189" w:rsidRPr="00930E24">
        <w:rPr>
          <w:sz w:val="24"/>
          <w:szCs w:val="24"/>
          <w:lang w:val="nl-NL"/>
        </w:rPr>
        <w:t>;</w:t>
      </w:r>
      <w:proofErr w:type="gramEnd"/>
      <w:r w:rsidR="00513189" w:rsidRPr="00930E24">
        <w:rPr>
          <w:sz w:val="24"/>
          <w:szCs w:val="24"/>
          <w:lang w:val="nl-NL"/>
        </w:rPr>
        <w:t xml:space="preserve"> khay thứ hai có dạng hình chóp cụt tứ giác đều với đáy khay là hình vuông nhỏ có đường chéo dài </w:t>
      </w:r>
      <w:r w:rsidR="00513189" w:rsidRPr="00930E24">
        <w:rPr>
          <w:position w:val="-10"/>
          <w:sz w:val="24"/>
          <w:szCs w:val="24"/>
          <w:lang w:val="nl-NL"/>
        </w:rPr>
        <w:object w:dxaOrig="680" w:dyaOrig="320" w14:anchorId="0BF2970C">
          <v:shape id="_x0000_i1038" type="#_x0000_t75" style="width:33.9pt;height:15.4pt" o:ole="">
            <v:imagedata r:id="rId33" o:title=""/>
          </v:shape>
          <o:OLEObject Type="Embed" ProgID="Equation.DSMT4" ShapeID="_x0000_i1038" DrawAspect="Content" ObjectID="_1806215232" r:id="rId34"/>
        </w:object>
      </w:r>
      <w:r w:rsidR="00513189" w:rsidRPr="00930E24">
        <w:rPr>
          <w:sz w:val="24"/>
          <w:szCs w:val="24"/>
          <w:lang w:val="nl-NL"/>
        </w:rPr>
        <w:t xml:space="preserve">, miệng khay là hình vuông lớn có đường chéo dài </w:t>
      </w:r>
      <w:r w:rsidR="00513189" w:rsidRPr="00930E24">
        <w:rPr>
          <w:position w:val="-10"/>
          <w:sz w:val="24"/>
          <w:szCs w:val="24"/>
          <w:lang w:val="nl-NL"/>
        </w:rPr>
        <w:object w:dxaOrig="780" w:dyaOrig="320" w14:anchorId="74995B6F">
          <v:shape id="_x0000_i1039" type="#_x0000_t75" style="width:38.9pt;height:15.4pt" o:ole="">
            <v:imagedata r:id="rId35" o:title=""/>
          </v:shape>
          <o:OLEObject Type="Embed" ProgID="Equation.DSMT4" ShapeID="_x0000_i1039" DrawAspect="Content" ObjectID="_1806215233" r:id="rId36"/>
        </w:object>
      </w:r>
      <w:r w:rsidR="00513189" w:rsidRPr="00930E24">
        <w:rPr>
          <w:sz w:val="24"/>
          <w:szCs w:val="24"/>
          <w:lang w:val="nl-NL"/>
        </w:rPr>
        <w:t xml:space="preserve"> </w:t>
      </w:r>
      <w:r w:rsidR="00266EC5">
        <w:rPr>
          <w:sz w:val="24"/>
          <w:szCs w:val="24"/>
          <w:lang w:val="nl-NL"/>
        </w:rPr>
        <w:t xml:space="preserve">và </w:t>
      </w:r>
      <w:r w:rsidR="00266EC5" w:rsidRPr="00930E24">
        <w:rPr>
          <w:sz w:val="24"/>
          <w:szCs w:val="24"/>
          <w:lang w:val="nl-NL"/>
        </w:rPr>
        <w:t xml:space="preserve">không </w:t>
      </w:r>
      <w:r w:rsidR="00AB736F">
        <w:rPr>
          <w:sz w:val="24"/>
          <w:szCs w:val="24"/>
          <w:lang w:val="nl-NL"/>
        </w:rPr>
        <w:t>chứa</w:t>
      </w:r>
      <w:r w:rsidR="00266EC5" w:rsidRPr="00930E24">
        <w:rPr>
          <w:sz w:val="24"/>
          <w:szCs w:val="24"/>
          <w:lang w:val="nl-NL"/>
        </w:rPr>
        <w:t xml:space="preserve"> nước </w:t>
      </w:r>
      <w:r w:rsidR="00513189" w:rsidRPr="00930E24">
        <w:rPr>
          <w:sz w:val="24"/>
          <w:szCs w:val="24"/>
          <w:lang w:val="nl-NL"/>
        </w:rPr>
        <w:t>(</w:t>
      </w:r>
      <w:r w:rsidR="00513189" w:rsidRPr="00930E24">
        <w:rPr>
          <w:i/>
          <w:iCs/>
          <w:sz w:val="24"/>
          <w:szCs w:val="24"/>
          <w:lang w:val="nl-NL"/>
        </w:rPr>
        <w:t>tham khảo hình vẽ</w:t>
      </w:r>
      <w:r w:rsidR="00513189" w:rsidRPr="00930E24">
        <w:rPr>
          <w:sz w:val="24"/>
          <w:szCs w:val="24"/>
          <w:lang w:val="nl-NL"/>
        </w:rPr>
        <w:t>). Người ta đ</w:t>
      </w:r>
      <w:r w:rsidR="001E477C">
        <w:rPr>
          <w:sz w:val="24"/>
          <w:szCs w:val="24"/>
          <w:lang w:val="nl-NL"/>
        </w:rPr>
        <w:t>ổ</w:t>
      </w:r>
      <w:r w:rsidR="00513189" w:rsidRPr="00930E24">
        <w:rPr>
          <w:sz w:val="24"/>
          <w:szCs w:val="24"/>
          <w:lang w:val="nl-NL"/>
        </w:rPr>
        <w:t xml:space="preserve"> </w:t>
      </w:r>
      <w:r w:rsidR="00B37CCD" w:rsidRPr="00930E24">
        <w:rPr>
          <w:position w:val="-24"/>
          <w:sz w:val="24"/>
          <w:szCs w:val="24"/>
          <w:lang w:val="nl-NL"/>
        </w:rPr>
        <w:object w:dxaOrig="240" w:dyaOrig="620" w14:anchorId="27DF27B1">
          <v:shape id="_x0000_i1040" type="#_x0000_t75" style="width:11.95pt;height:30.4pt" o:ole="">
            <v:imagedata r:id="rId37" o:title=""/>
          </v:shape>
          <o:OLEObject Type="Embed" ProgID="Equation.DSMT4" ShapeID="_x0000_i1040" DrawAspect="Content" ObjectID="_1806215234" r:id="rId38"/>
        </w:object>
      </w:r>
      <w:r w:rsidR="00B37CCD">
        <w:rPr>
          <w:sz w:val="24"/>
          <w:szCs w:val="24"/>
          <w:lang w:val="nl-NL"/>
        </w:rPr>
        <w:t xml:space="preserve"> lượng nước </w:t>
      </w:r>
      <w:r w:rsidR="00513189" w:rsidRPr="00930E24">
        <w:rPr>
          <w:sz w:val="24"/>
          <w:szCs w:val="24"/>
          <w:lang w:val="nl-NL"/>
        </w:rPr>
        <w:t xml:space="preserve">từ khay thứ nhất sang khay thứ hai </w:t>
      </w:r>
      <w:r w:rsidR="00E77F67">
        <w:rPr>
          <w:sz w:val="24"/>
          <w:szCs w:val="24"/>
          <w:lang w:val="nl-NL"/>
        </w:rPr>
        <w:t xml:space="preserve">và thấy </w:t>
      </w:r>
      <w:r w:rsidR="00513189" w:rsidRPr="00930E24">
        <w:rPr>
          <w:sz w:val="24"/>
          <w:szCs w:val="24"/>
          <w:lang w:val="nl-NL"/>
        </w:rPr>
        <w:t xml:space="preserve">mực nước ở khay thứ hai cao bằng </w:t>
      </w:r>
      <w:r w:rsidR="00513189" w:rsidRPr="00930E24">
        <w:rPr>
          <w:position w:val="-24"/>
          <w:sz w:val="24"/>
          <w:szCs w:val="24"/>
          <w:lang w:val="nl-NL"/>
        </w:rPr>
        <w:object w:dxaOrig="240" w:dyaOrig="620" w14:anchorId="3A559461">
          <v:shape id="_x0000_i1041" type="#_x0000_t75" style="width:11.95pt;height:30.4pt" o:ole="">
            <v:imagedata r:id="rId39" o:title=""/>
          </v:shape>
          <o:OLEObject Type="Embed" ProgID="Equation.DSMT4" ShapeID="_x0000_i1041" DrawAspect="Content" ObjectID="_1806215235" r:id="rId40"/>
        </w:object>
      </w:r>
      <w:r w:rsidR="00513189" w:rsidRPr="00930E24">
        <w:rPr>
          <w:sz w:val="24"/>
          <w:szCs w:val="24"/>
          <w:lang w:val="nl-NL"/>
        </w:rPr>
        <w:t>​ chiều cao của khay thứ hai</w:t>
      </w:r>
      <w:r w:rsidR="00B37CCD">
        <w:rPr>
          <w:sz w:val="24"/>
          <w:szCs w:val="24"/>
          <w:lang w:val="nl-NL"/>
        </w:rPr>
        <w:t>.</w:t>
      </w:r>
      <w:r w:rsidR="00513189" w:rsidRPr="00930E24">
        <w:rPr>
          <w:sz w:val="24"/>
          <w:szCs w:val="24"/>
          <w:lang w:val="nl-NL"/>
        </w:rPr>
        <w:t xml:space="preserve"> Tính thể tích của khay thứ hai theo đơn vị </w:t>
      </w:r>
      <w:r w:rsidR="00653485" w:rsidRPr="00653485">
        <w:rPr>
          <w:position w:val="-6"/>
          <w:sz w:val="24"/>
          <w:szCs w:val="24"/>
          <w:lang w:val="nl-NL"/>
        </w:rPr>
        <w:object w:dxaOrig="420" w:dyaOrig="320" w14:anchorId="37C98AB7">
          <v:shape id="_x0000_i1042" type="#_x0000_t75" style="width:21.2pt;height:16.15pt" o:ole="">
            <v:imagedata r:id="rId41" o:title=""/>
          </v:shape>
          <o:OLEObject Type="Embed" ProgID="Equation.DSMT4" ShapeID="_x0000_i1042" DrawAspect="Content" ObjectID="_1806215236" r:id="rId42"/>
        </w:object>
      </w:r>
      <w:r w:rsidR="006D18B0" w:rsidRPr="00930E24">
        <w:rPr>
          <w:sz w:val="24"/>
          <w:szCs w:val="24"/>
          <w:lang w:val="nl-NL"/>
        </w:rPr>
        <w:t>.</w:t>
      </w:r>
    </w:p>
    <w:p w14:paraId="0AA0DF80" w14:textId="6FCDB099" w:rsidR="00DB0FFF" w:rsidRPr="00930E24" w:rsidRDefault="00B1096E" w:rsidP="000C0599">
      <w:pPr>
        <w:spacing w:line="276" w:lineRule="auto"/>
        <w:jc w:val="center"/>
        <w:rPr>
          <w:sz w:val="24"/>
          <w:szCs w:val="24"/>
          <w:lang w:val="nl-NL"/>
        </w:rPr>
      </w:pPr>
      <w:r>
        <w:rPr>
          <w:noProof/>
          <w:sz w:val="24"/>
          <w:szCs w:val="24"/>
          <w:lang w:val="nl-NL"/>
        </w:rPr>
        <w:pict w14:anchorId="5B433B55">
          <v:shape id="_x0000_i1043" type="#_x0000_t75" style="width:294.95pt;height:76.6pt;visibility:visible;mso-wrap-style:square">
            <v:imagedata r:id="rId43" o:title=""/>
          </v:shape>
        </w:pict>
      </w:r>
    </w:p>
    <w:p w14:paraId="6B2A6635" w14:textId="2D75AD45" w:rsidR="007E1288" w:rsidRPr="009E4AE4" w:rsidRDefault="007E1288" w:rsidP="007E1288">
      <w:pPr>
        <w:widowControl w:val="0"/>
        <w:tabs>
          <w:tab w:val="left" w:pos="992"/>
        </w:tabs>
        <w:spacing w:line="360" w:lineRule="auto"/>
        <w:jc w:val="both"/>
        <w:rPr>
          <w:rFonts w:eastAsia="Calibri"/>
          <w:bCs/>
          <w:iCs/>
          <w:sz w:val="24"/>
          <w:szCs w:val="24"/>
        </w:rPr>
      </w:pPr>
      <w:r w:rsidRPr="009E4AE4">
        <w:rPr>
          <w:rFonts w:eastAsia="Calibri"/>
          <w:sz w:val="24"/>
          <w:szCs w:val="24"/>
        </w:rPr>
        <w:t xml:space="preserve">b) </w:t>
      </w:r>
      <w:r w:rsidRPr="009E4AE4">
        <w:rPr>
          <w:rFonts w:eastAsia="Calibri"/>
          <w:bCs/>
          <w:iCs/>
          <w:sz w:val="24"/>
          <w:szCs w:val="24"/>
        </w:rPr>
        <w:t xml:space="preserve">Cho hình thoi </w:t>
      </w:r>
      <w:r w:rsidRPr="009E4AE4">
        <w:rPr>
          <w:rFonts w:eastAsia="Calibri"/>
          <w:bCs/>
          <w:iCs/>
          <w:position w:val="-6"/>
          <w:sz w:val="24"/>
          <w:szCs w:val="24"/>
        </w:rPr>
        <w:object w:dxaOrig="720" w:dyaOrig="279" w14:anchorId="386FBBE6">
          <v:shape id="_x0000_i1044" type="#_x0000_t75" style="width:36.2pt;height:13.85pt" o:ole="">
            <v:imagedata r:id="rId44" o:title=""/>
          </v:shape>
          <o:OLEObject Type="Embed" ProgID="Equation.DSMT4" ShapeID="_x0000_i1044" DrawAspect="Content" ObjectID="_1806215237" r:id="rId45"/>
        </w:object>
      </w:r>
      <w:r w:rsidRPr="009E4AE4">
        <w:rPr>
          <w:rFonts w:eastAsia="Calibri"/>
          <w:bCs/>
          <w:iCs/>
          <w:position w:val="-6"/>
          <w:sz w:val="24"/>
          <w:szCs w:val="24"/>
        </w:rPr>
        <w:t xml:space="preserve"> </w:t>
      </w:r>
      <w:r w:rsidRPr="009E4AE4">
        <w:rPr>
          <w:rFonts w:eastAsia="Calibri"/>
          <w:bCs/>
          <w:iCs/>
          <w:sz w:val="24"/>
          <w:szCs w:val="24"/>
        </w:rPr>
        <w:t xml:space="preserve">có </w:t>
      </w:r>
      <w:r w:rsidRPr="009E4AE4">
        <w:rPr>
          <w:rFonts w:eastAsia="Calibri"/>
          <w:bCs/>
          <w:iCs/>
          <w:position w:val="-6"/>
          <w:sz w:val="24"/>
          <w:szCs w:val="24"/>
        </w:rPr>
        <w:object w:dxaOrig="1120" w:dyaOrig="360" w14:anchorId="31883E4C">
          <v:shape id="_x0000_i1045" type="#_x0000_t75" style="width:55.85pt;height:18.1pt" o:ole="">
            <v:imagedata r:id="rId46" o:title=""/>
          </v:shape>
          <o:OLEObject Type="Embed" ProgID="Equation.DSMT4" ShapeID="_x0000_i1045" DrawAspect="Content" ObjectID="_1806215238" r:id="rId47"/>
        </w:object>
      </w:r>
      <w:r w:rsidRPr="009E4AE4">
        <w:rPr>
          <w:rFonts w:eastAsia="Calibri"/>
          <w:bCs/>
          <w:iCs/>
          <w:sz w:val="24"/>
          <w:szCs w:val="24"/>
        </w:rPr>
        <w:t>,</w:t>
      </w:r>
      <w:r w:rsidRPr="009E4AE4">
        <w:rPr>
          <w:sz w:val="24"/>
          <w:szCs w:val="24"/>
        </w:rPr>
        <w:t xml:space="preserve"> </w:t>
      </w:r>
      <w:r w:rsidRPr="009E4AE4">
        <w:rPr>
          <w:rFonts w:eastAsia="Calibri"/>
          <w:bCs/>
          <w:iCs/>
          <w:position w:val="-4"/>
          <w:sz w:val="24"/>
          <w:szCs w:val="24"/>
        </w:rPr>
        <w:object w:dxaOrig="760" w:dyaOrig="260" w14:anchorId="52CAB7FC">
          <v:shape id="_x0000_i1046" type="#_x0000_t75" style="width:38.1pt;height:13.1pt" o:ole="">
            <v:imagedata r:id="rId48" o:title=""/>
          </v:shape>
          <o:OLEObject Type="Embed" ProgID="Equation.DSMT4" ShapeID="_x0000_i1046" DrawAspect="Content" ObjectID="_1806215239" r:id="rId49"/>
        </w:object>
      </w:r>
      <w:r w:rsidRPr="009E4AE4">
        <w:rPr>
          <w:rFonts w:eastAsia="Calibri"/>
          <w:bCs/>
          <w:iCs/>
          <w:sz w:val="24"/>
          <w:szCs w:val="24"/>
        </w:rPr>
        <w:t>.</w:t>
      </w:r>
      <w:r w:rsidRPr="009E4AE4">
        <w:rPr>
          <w:sz w:val="24"/>
          <w:szCs w:val="24"/>
        </w:rPr>
        <w:t xml:space="preserve"> </w:t>
      </w:r>
      <w:r w:rsidRPr="009E4AE4">
        <w:rPr>
          <w:rFonts w:eastAsia="Calibri"/>
          <w:bCs/>
          <w:iCs/>
          <w:sz w:val="24"/>
          <w:szCs w:val="24"/>
        </w:rPr>
        <w:t>Gọi</w:t>
      </w:r>
      <w:r w:rsidRPr="009E4AE4">
        <w:rPr>
          <w:rFonts w:eastAsia="Calibri"/>
          <w:bCs/>
          <w:iCs/>
          <w:position w:val="-4"/>
          <w:sz w:val="24"/>
          <w:szCs w:val="24"/>
        </w:rPr>
        <w:object w:dxaOrig="279" w:dyaOrig="240" w14:anchorId="4601183C">
          <v:shape id="_x0000_i1047" type="#_x0000_t75" style="width:13.85pt;height:11.95pt" o:ole="">
            <v:imagedata r:id="rId50" o:title=""/>
          </v:shape>
          <o:OLEObject Type="Embed" ProgID="Equation.DSMT4" ShapeID="_x0000_i1047" DrawAspect="Content" ObjectID="_1806215240" r:id="rId51"/>
        </w:object>
      </w:r>
      <w:r w:rsidRPr="009E4AE4">
        <w:rPr>
          <w:rFonts w:eastAsia="Calibri"/>
          <w:bCs/>
          <w:iCs/>
          <w:sz w:val="24"/>
          <w:szCs w:val="24"/>
        </w:rPr>
        <w:t xml:space="preserve">là trung điểm của </w:t>
      </w:r>
      <w:r w:rsidRPr="009E4AE4">
        <w:rPr>
          <w:rFonts w:eastAsia="Calibri"/>
          <w:bCs/>
          <w:iCs/>
          <w:position w:val="-4"/>
          <w:sz w:val="24"/>
          <w:szCs w:val="24"/>
        </w:rPr>
        <w:object w:dxaOrig="400" w:dyaOrig="260" w14:anchorId="330B9FE5">
          <v:shape id="_x0000_i1048" type="#_x0000_t75" style="width:20pt;height:13.1pt" o:ole="">
            <v:imagedata r:id="rId52" o:title=""/>
          </v:shape>
          <o:OLEObject Type="Embed" ProgID="Equation.DSMT4" ShapeID="_x0000_i1048" DrawAspect="Content" ObjectID="_1806215241" r:id="rId53"/>
        </w:object>
      </w:r>
      <w:r w:rsidRPr="009E4AE4">
        <w:rPr>
          <w:rFonts w:eastAsia="Calibri"/>
          <w:bCs/>
          <w:iCs/>
          <w:sz w:val="24"/>
          <w:szCs w:val="24"/>
        </w:rPr>
        <w:t xml:space="preserve">, trên đường thẳng </w:t>
      </w:r>
      <w:r w:rsidRPr="009E4AE4">
        <w:rPr>
          <w:rFonts w:eastAsia="Calibri"/>
          <w:bCs/>
          <w:iCs/>
          <w:position w:val="-6"/>
          <w:sz w:val="24"/>
          <w:szCs w:val="24"/>
        </w:rPr>
        <w:object w:dxaOrig="220" w:dyaOrig="279" w14:anchorId="6001F5D2">
          <v:shape id="_x0000_i1049" type="#_x0000_t75" style="width:11.15pt;height:13.85pt" o:ole="">
            <v:imagedata r:id="rId54" o:title=""/>
          </v:shape>
          <o:OLEObject Type="Embed" ProgID="Equation.DSMT4" ShapeID="_x0000_i1049" DrawAspect="Content" ObjectID="_1806215242" r:id="rId55"/>
        </w:object>
      </w:r>
      <w:r w:rsidRPr="009E4AE4">
        <w:rPr>
          <w:rFonts w:eastAsia="Calibri"/>
          <w:bCs/>
          <w:iCs/>
          <w:sz w:val="24"/>
          <w:szCs w:val="24"/>
        </w:rPr>
        <w:t xml:space="preserve">đi qua </w:t>
      </w:r>
      <w:r w:rsidRPr="009E4AE4">
        <w:rPr>
          <w:rFonts w:eastAsia="Calibri"/>
          <w:bCs/>
          <w:iCs/>
          <w:position w:val="-4"/>
          <w:sz w:val="24"/>
          <w:szCs w:val="24"/>
        </w:rPr>
        <w:object w:dxaOrig="279" w:dyaOrig="240" w14:anchorId="46406D21">
          <v:shape id="_x0000_i1050" type="#_x0000_t75" style="width:13.85pt;height:11.95pt" o:ole="">
            <v:imagedata r:id="rId56" o:title=""/>
          </v:shape>
          <o:OLEObject Type="Embed" ProgID="Equation.DSMT4" ShapeID="_x0000_i1050" DrawAspect="Content" ObjectID="_1806215243" r:id="rId57"/>
        </w:object>
      </w:r>
      <w:r w:rsidRPr="009E4AE4">
        <w:rPr>
          <w:rFonts w:eastAsia="Calibri"/>
          <w:bCs/>
          <w:iCs/>
          <w:sz w:val="24"/>
          <w:szCs w:val="24"/>
        </w:rPr>
        <w:t xml:space="preserve">và vuông góc với mặt phẳng </w:t>
      </w:r>
      <w:r w:rsidRPr="009E4AE4">
        <w:rPr>
          <w:rFonts w:eastAsia="Calibri"/>
          <w:bCs/>
          <w:iCs/>
          <w:position w:val="-10"/>
          <w:sz w:val="24"/>
          <w:szCs w:val="24"/>
        </w:rPr>
        <w:object w:dxaOrig="900" w:dyaOrig="320" w14:anchorId="30A75DC9">
          <v:shape id="_x0000_i1051" type="#_x0000_t75" style="width:45.45pt;height:16.15pt" o:ole="">
            <v:imagedata r:id="rId58" o:title=""/>
          </v:shape>
          <o:OLEObject Type="Embed" ProgID="Equation.DSMT4" ShapeID="_x0000_i1051" DrawAspect="Content" ObjectID="_1806215244" r:id="rId59"/>
        </w:object>
      </w:r>
      <w:r w:rsidRPr="009E4AE4">
        <w:rPr>
          <w:rFonts w:eastAsia="Calibri"/>
          <w:bCs/>
          <w:iCs/>
          <w:position w:val="-10"/>
          <w:sz w:val="24"/>
          <w:szCs w:val="24"/>
        </w:rPr>
        <w:t xml:space="preserve"> </w:t>
      </w:r>
      <w:r w:rsidRPr="009E4AE4">
        <w:rPr>
          <w:rFonts w:eastAsia="Calibri"/>
          <w:bCs/>
          <w:iCs/>
          <w:sz w:val="24"/>
          <w:szCs w:val="24"/>
        </w:rPr>
        <w:t xml:space="preserve">lấy điểm </w:t>
      </w:r>
      <w:r w:rsidRPr="009E4AE4">
        <w:rPr>
          <w:rFonts w:eastAsia="Calibri"/>
          <w:bCs/>
          <w:iCs/>
          <w:position w:val="-6"/>
          <w:sz w:val="24"/>
          <w:szCs w:val="24"/>
        </w:rPr>
        <w:object w:dxaOrig="220" w:dyaOrig="279" w14:anchorId="1FC5B6D9">
          <v:shape id="_x0000_i1052" type="#_x0000_t75" style="width:11.15pt;height:13.85pt" o:ole="">
            <v:imagedata r:id="rId60" o:title=""/>
          </v:shape>
          <o:OLEObject Type="Embed" ProgID="Equation.DSMT4" ShapeID="_x0000_i1052" DrawAspect="Content" ObjectID="_1806215245" r:id="rId61"/>
        </w:object>
      </w:r>
      <w:r w:rsidR="00266EC5">
        <w:rPr>
          <w:rFonts w:eastAsia="Calibri"/>
          <w:bCs/>
          <w:iCs/>
          <w:sz w:val="24"/>
          <w:szCs w:val="24"/>
        </w:rPr>
        <w:t xml:space="preserve"> </w:t>
      </w:r>
      <w:r w:rsidRPr="00FF0152">
        <w:rPr>
          <w:rFonts w:eastAsia="Calibri"/>
          <w:bCs/>
          <w:iCs/>
          <w:color w:val="000000"/>
          <w:sz w:val="24"/>
          <w:szCs w:val="24"/>
        </w:rPr>
        <w:t xml:space="preserve">không trùng với </w:t>
      </w:r>
      <w:r w:rsidRPr="00FF0152">
        <w:rPr>
          <w:rFonts w:eastAsia="Calibri"/>
          <w:bCs/>
          <w:iCs/>
          <w:color w:val="000000"/>
          <w:position w:val="-4"/>
          <w:sz w:val="24"/>
          <w:szCs w:val="24"/>
        </w:rPr>
        <w:object w:dxaOrig="279" w:dyaOrig="240" w14:anchorId="7F04599A">
          <v:shape id="_x0000_i1053" type="#_x0000_t75" style="width:13.85pt;height:11.95pt" o:ole="">
            <v:imagedata r:id="rId62" o:title=""/>
          </v:shape>
          <o:OLEObject Type="Embed" ProgID="Equation.DSMT4" ShapeID="_x0000_i1053" DrawAspect="Content" ObjectID="_1806215246" r:id="rId63"/>
        </w:object>
      </w:r>
      <w:r w:rsidRPr="00FF0152">
        <w:rPr>
          <w:rFonts w:eastAsia="Calibri"/>
          <w:bCs/>
          <w:iCs/>
          <w:color w:val="000000"/>
          <w:sz w:val="24"/>
          <w:szCs w:val="24"/>
        </w:rPr>
        <w:t>.</w:t>
      </w:r>
      <w:r w:rsidRPr="009E4AE4">
        <w:rPr>
          <w:rFonts w:eastAsia="Calibri"/>
          <w:bCs/>
          <w:iCs/>
          <w:sz w:val="24"/>
          <w:szCs w:val="24"/>
        </w:rPr>
        <w:t xml:space="preserve"> Tính </w:t>
      </w:r>
      <w:r w:rsidRPr="009E4AE4">
        <w:rPr>
          <w:rFonts w:eastAsia="Calibri"/>
          <w:bCs/>
          <w:iCs/>
          <w:position w:val="-6"/>
          <w:sz w:val="24"/>
          <w:szCs w:val="24"/>
        </w:rPr>
        <w:object w:dxaOrig="340" w:dyaOrig="279" w14:anchorId="64EE60AE">
          <v:shape id="_x0000_i1054" type="#_x0000_t75" style="width:16.95pt;height:13.85pt" o:ole="">
            <v:imagedata r:id="rId64" o:title=""/>
          </v:shape>
          <o:OLEObject Type="Embed" ProgID="Equation.DSMT4" ShapeID="_x0000_i1054" DrawAspect="Content" ObjectID="_1806215247" r:id="rId65"/>
        </w:object>
      </w:r>
      <w:r w:rsidRPr="009E4AE4">
        <w:rPr>
          <w:rFonts w:eastAsia="Calibri"/>
          <w:bCs/>
          <w:iCs/>
          <w:position w:val="-6"/>
          <w:sz w:val="24"/>
          <w:szCs w:val="24"/>
        </w:rPr>
        <w:t xml:space="preserve"> </w:t>
      </w:r>
      <w:r w:rsidRPr="009E4AE4">
        <w:rPr>
          <w:rFonts w:eastAsia="Calibri"/>
          <w:bCs/>
          <w:iCs/>
          <w:sz w:val="24"/>
          <w:szCs w:val="24"/>
        </w:rPr>
        <w:t xml:space="preserve">khi góc giữa </w:t>
      </w:r>
      <w:r w:rsidRPr="009E4AE4">
        <w:rPr>
          <w:rFonts w:eastAsia="Calibri"/>
          <w:bCs/>
          <w:iCs/>
          <w:position w:val="-6"/>
          <w:sz w:val="24"/>
          <w:szCs w:val="24"/>
        </w:rPr>
        <w:object w:dxaOrig="380" w:dyaOrig="279" w14:anchorId="27FFD73E">
          <v:shape id="_x0000_i1055" type="#_x0000_t75" style="width:18.85pt;height:13.85pt" o:ole="">
            <v:imagedata r:id="rId66" o:title=""/>
          </v:shape>
          <o:OLEObject Type="Embed" ProgID="Equation.DSMT4" ShapeID="_x0000_i1055" DrawAspect="Content" ObjectID="_1806215248" r:id="rId67"/>
        </w:object>
      </w:r>
      <w:r w:rsidRPr="009E4AE4">
        <w:rPr>
          <w:rFonts w:eastAsia="Calibri"/>
          <w:bCs/>
          <w:iCs/>
          <w:sz w:val="24"/>
          <w:szCs w:val="24"/>
        </w:rPr>
        <w:t xml:space="preserve">và mặt phẳng </w:t>
      </w:r>
      <w:r w:rsidRPr="009E4AE4">
        <w:rPr>
          <w:rFonts w:eastAsia="Calibri"/>
          <w:bCs/>
          <w:iCs/>
          <w:position w:val="-10"/>
          <w:sz w:val="24"/>
          <w:szCs w:val="24"/>
        </w:rPr>
        <w:object w:dxaOrig="700" w:dyaOrig="320" w14:anchorId="1CF12BCF">
          <v:shape id="_x0000_i1056" type="#_x0000_t75" style="width:35.05pt;height:16.15pt" o:ole="">
            <v:imagedata r:id="rId68" o:title=""/>
          </v:shape>
          <o:OLEObject Type="Embed" ProgID="Equation.DSMT4" ShapeID="_x0000_i1056" DrawAspect="Content" ObjectID="_1806215249" r:id="rId69"/>
        </w:object>
      </w:r>
      <w:r w:rsidRPr="009E4AE4">
        <w:rPr>
          <w:rFonts w:eastAsia="Calibri"/>
          <w:bCs/>
          <w:iCs/>
          <w:sz w:val="24"/>
          <w:szCs w:val="24"/>
        </w:rPr>
        <w:t>có số đo lớn nhất.</w:t>
      </w:r>
    </w:p>
    <w:p w14:paraId="0ECF4A41" w14:textId="328097EE" w:rsidR="0022581D" w:rsidRPr="004A2A53" w:rsidRDefault="0022581D" w:rsidP="000C0599">
      <w:pPr>
        <w:tabs>
          <w:tab w:val="left" w:pos="2268"/>
        </w:tabs>
        <w:spacing w:after="160" w:line="276" w:lineRule="auto"/>
        <w:jc w:val="both"/>
        <w:rPr>
          <w:b/>
          <w:sz w:val="24"/>
          <w:szCs w:val="24"/>
          <w:lang w:val="nl-NL"/>
        </w:rPr>
      </w:pPr>
      <w:r w:rsidRPr="00930E24">
        <w:rPr>
          <w:b/>
          <w:sz w:val="24"/>
          <w:szCs w:val="24"/>
          <w:lang w:val="vi-VN"/>
        </w:rPr>
        <w:lastRenderedPageBreak/>
        <w:t>Câu 4</w:t>
      </w:r>
      <w:r w:rsidR="00013787" w:rsidRPr="00930E24">
        <w:rPr>
          <w:b/>
          <w:sz w:val="24"/>
          <w:szCs w:val="24"/>
          <w:lang w:val="vi-VN"/>
        </w:rPr>
        <w:t>.</w:t>
      </w:r>
      <w:r w:rsidRPr="00930E24">
        <w:rPr>
          <w:b/>
          <w:sz w:val="24"/>
          <w:szCs w:val="24"/>
          <w:lang w:val="vi-VN"/>
        </w:rPr>
        <w:t xml:space="preserve"> </w:t>
      </w:r>
      <w:r w:rsidRPr="004A2A53">
        <w:rPr>
          <w:b/>
          <w:sz w:val="24"/>
          <w:szCs w:val="24"/>
          <w:lang w:val="vi-VN"/>
        </w:rPr>
        <w:t>(</w:t>
      </w:r>
      <w:r w:rsidR="00D71BE9" w:rsidRPr="004A2A53">
        <w:rPr>
          <w:b/>
          <w:sz w:val="24"/>
          <w:szCs w:val="24"/>
          <w:lang w:val="vi-VN"/>
        </w:rPr>
        <w:t>4</w:t>
      </w:r>
      <w:r w:rsidRPr="004A2A53">
        <w:rPr>
          <w:b/>
          <w:sz w:val="24"/>
          <w:szCs w:val="24"/>
          <w:lang w:val="vi-VN"/>
        </w:rPr>
        <w:t>,0 điểm)</w:t>
      </w:r>
    </w:p>
    <w:p w14:paraId="10C375CF" w14:textId="0BC3984D" w:rsidR="007E1288" w:rsidRPr="007E1288" w:rsidRDefault="007E1288" w:rsidP="007E1288">
      <w:pPr>
        <w:widowControl w:val="0"/>
        <w:tabs>
          <w:tab w:val="left" w:pos="992"/>
        </w:tabs>
        <w:spacing w:line="360" w:lineRule="auto"/>
        <w:jc w:val="both"/>
        <w:rPr>
          <w:sz w:val="24"/>
          <w:szCs w:val="24"/>
          <w:lang w:val="nl-NL"/>
        </w:rPr>
      </w:pPr>
      <w:r w:rsidRPr="007E1288">
        <w:rPr>
          <w:rFonts w:eastAsia="Calibri"/>
          <w:sz w:val="24"/>
          <w:szCs w:val="24"/>
          <w:lang w:val="nl-NL"/>
        </w:rPr>
        <w:t xml:space="preserve">a) </w:t>
      </w:r>
      <w:r w:rsidRPr="007E1288">
        <w:rPr>
          <w:sz w:val="24"/>
          <w:szCs w:val="24"/>
          <w:lang w:val="nl-NL"/>
        </w:rPr>
        <w:t>Một ngọn hải đăng đặt tại vị trí A cách bờ biển một khoảng cách</w:t>
      </w:r>
      <w:r w:rsidRPr="009E4AE4">
        <w:rPr>
          <w:position w:val="-6"/>
          <w:sz w:val="24"/>
          <w:szCs w:val="24"/>
        </w:rPr>
        <w:object w:dxaOrig="1040" w:dyaOrig="279" w14:anchorId="5E8B81B4">
          <v:shape id="_x0000_i1057" type="#_x0000_t75" style="width:52pt;height:13.5pt" o:ole="">
            <v:imagedata r:id="rId70" o:title=""/>
          </v:shape>
          <o:OLEObject Type="Embed" ProgID="Equation.DSMT4" ShapeID="_x0000_i1057" DrawAspect="Content" ObjectID="_1806215250" r:id="rId71"/>
        </w:object>
      </w:r>
      <w:r w:rsidRPr="007E1288">
        <w:rPr>
          <w:sz w:val="24"/>
          <w:szCs w:val="24"/>
          <w:lang w:val="nl-NL"/>
        </w:rPr>
        <w:t xml:space="preserve">. Trên bờ biển có một cái kho ở vị trí </w:t>
      </w:r>
      <w:r w:rsidRPr="009E4AE4">
        <w:rPr>
          <w:position w:val="-6"/>
          <w:sz w:val="24"/>
          <w:szCs w:val="24"/>
        </w:rPr>
        <w:object w:dxaOrig="240" w:dyaOrig="279" w14:anchorId="28FBC13D">
          <v:shape id="_x0000_i1058" type="#_x0000_t75" style="width:11.15pt;height:13.5pt" o:ole="">
            <v:imagedata r:id="rId72" o:title=""/>
          </v:shape>
          <o:OLEObject Type="Embed" ProgID="Equation.DSMT4" ShapeID="_x0000_i1058" DrawAspect="Content" ObjectID="_1806215251" r:id="rId73"/>
        </w:object>
      </w:r>
      <w:r w:rsidRPr="007E1288">
        <w:rPr>
          <w:sz w:val="24"/>
          <w:szCs w:val="24"/>
          <w:lang w:val="nl-NL"/>
        </w:rPr>
        <w:t xml:space="preserve"> cách </w:t>
      </w:r>
      <w:r w:rsidRPr="009E4AE4">
        <w:rPr>
          <w:position w:val="-4"/>
          <w:sz w:val="24"/>
          <w:szCs w:val="24"/>
        </w:rPr>
        <w:object w:dxaOrig="240" w:dyaOrig="260" w14:anchorId="5D311BBF">
          <v:shape id="_x0000_i1059" type="#_x0000_t75" style="width:11.15pt;height:12.3pt" o:ole="">
            <v:imagedata r:id="rId74" o:title=""/>
          </v:shape>
          <o:OLEObject Type="Embed" ProgID="Equation.DSMT4" ShapeID="_x0000_i1059" DrawAspect="Content" ObjectID="_1806215252" r:id="rId75"/>
        </w:object>
      </w:r>
      <w:r w:rsidRPr="007E1288">
        <w:rPr>
          <w:sz w:val="24"/>
          <w:szCs w:val="24"/>
          <w:lang w:val="nl-NL"/>
        </w:rPr>
        <w:t xml:space="preserve"> một khoảng là </w:t>
      </w:r>
      <w:r w:rsidRPr="009E4AE4">
        <w:rPr>
          <w:position w:val="-6"/>
          <w:sz w:val="24"/>
          <w:szCs w:val="24"/>
        </w:rPr>
        <w:object w:dxaOrig="480" w:dyaOrig="279" w14:anchorId="40025F61">
          <v:shape id="_x0000_i1060" type="#_x0000_t75" style="width:23.85pt;height:13.5pt" o:ole="">
            <v:imagedata r:id="rId76" o:title=""/>
          </v:shape>
          <o:OLEObject Type="Embed" ProgID="Equation.DSMT4" ShapeID="_x0000_i1060" DrawAspect="Content" ObjectID="_1806215253" r:id="rId77"/>
        </w:object>
      </w:r>
      <w:r w:rsidRPr="007E1288">
        <w:rPr>
          <w:sz w:val="24"/>
          <w:szCs w:val="24"/>
          <w:lang w:val="nl-NL"/>
        </w:rPr>
        <w:t xml:space="preserve">. Người canh hải đăng có thể chèo thuyền từ </w:t>
      </w:r>
      <w:r w:rsidRPr="009E4AE4">
        <w:rPr>
          <w:position w:val="-4"/>
          <w:sz w:val="24"/>
          <w:szCs w:val="24"/>
        </w:rPr>
        <w:object w:dxaOrig="240" w:dyaOrig="260" w14:anchorId="3611E2C8">
          <v:shape id="_x0000_i1061" type="#_x0000_t75" style="width:11.15pt;height:12.3pt" o:ole="">
            <v:imagedata r:id="rId78" o:title=""/>
          </v:shape>
          <o:OLEObject Type="Embed" ProgID="Equation.DSMT4" ShapeID="_x0000_i1061" DrawAspect="Content" ObjectID="_1806215254" r:id="rId79"/>
        </w:object>
      </w:r>
      <w:r w:rsidRPr="007E1288">
        <w:rPr>
          <w:sz w:val="24"/>
          <w:szCs w:val="24"/>
          <w:lang w:val="nl-NL"/>
        </w:rPr>
        <w:t xml:space="preserve"> đến vị trí </w:t>
      </w:r>
      <w:r w:rsidRPr="00FF0152">
        <w:rPr>
          <w:color w:val="000000"/>
          <w:position w:val="-4"/>
          <w:sz w:val="24"/>
          <w:szCs w:val="24"/>
        </w:rPr>
        <w:object w:dxaOrig="320" w:dyaOrig="260" w14:anchorId="6735E4A0">
          <v:shape id="_x0000_i1062" type="#_x0000_t75" style="width:15.4pt;height:12.3pt" o:ole="">
            <v:imagedata r:id="rId80" o:title=""/>
          </v:shape>
          <o:OLEObject Type="Embed" ProgID="Equation.DSMT4" ShapeID="_x0000_i1062" DrawAspect="Content" ObjectID="_1806215255" r:id="rId81"/>
        </w:object>
      </w:r>
      <w:r w:rsidR="00514252" w:rsidRPr="00514252">
        <w:rPr>
          <w:color w:val="000000"/>
          <w:position w:val="-4"/>
          <w:sz w:val="24"/>
          <w:szCs w:val="24"/>
          <w:lang w:val="nl-NL"/>
        </w:rPr>
        <w:t xml:space="preserve"> </w:t>
      </w:r>
      <w:r w:rsidR="00514252">
        <w:rPr>
          <w:color w:val="000000"/>
          <w:sz w:val="24"/>
          <w:szCs w:val="24"/>
          <w:lang w:val="nl-NL"/>
        </w:rPr>
        <w:t>(</w:t>
      </w:r>
      <w:r w:rsidR="00514252" w:rsidRPr="00514252">
        <w:rPr>
          <w:color w:val="000000"/>
          <w:position w:val="-4"/>
          <w:sz w:val="24"/>
          <w:szCs w:val="24"/>
          <w:lang w:val="nl-NL"/>
        </w:rPr>
        <w:object w:dxaOrig="320" w:dyaOrig="260" w14:anchorId="4BBEE5AD">
          <v:shape id="_x0000_i1076" type="#_x0000_t75" style="width:16.15pt;height:13.1pt" o:ole="">
            <v:imagedata r:id="rId82" o:title=""/>
          </v:shape>
          <o:OLEObject Type="Embed" ProgID="Equation.DSMT4" ShapeID="_x0000_i1076" DrawAspect="Content" ObjectID="_1806215256" r:id="rId83"/>
        </w:object>
      </w:r>
      <w:r w:rsidR="00514252">
        <w:rPr>
          <w:color w:val="000000"/>
          <w:sz w:val="24"/>
          <w:szCs w:val="24"/>
          <w:lang w:val="nl-NL"/>
        </w:rPr>
        <w:t>t</w:t>
      </w:r>
      <w:r w:rsidRPr="007E1288">
        <w:rPr>
          <w:color w:val="000000"/>
          <w:sz w:val="24"/>
          <w:szCs w:val="24"/>
          <w:lang w:val="nl-NL"/>
        </w:rPr>
        <w:t xml:space="preserve">huộc đoạn </w:t>
      </w:r>
      <w:r w:rsidRPr="00FF0152">
        <w:rPr>
          <w:color w:val="000000"/>
          <w:position w:val="-6"/>
          <w:sz w:val="24"/>
          <w:szCs w:val="24"/>
        </w:rPr>
        <w:object w:dxaOrig="400" w:dyaOrig="279" w14:anchorId="1990C364">
          <v:shape id="_x0000_i1063" type="#_x0000_t75" style="width:20pt;height:13.85pt" o:ole="">
            <v:imagedata r:id="rId84" o:title=""/>
          </v:shape>
          <o:OLEObject Type="Embed" ProgID="Equation.DSMT4" ShapeID="_x0000_i1063" DrawAspect="Content" ObjectID="_1806215257" r:id="rId85"/>
        </w:object>
      </w:r>
      <w:r w:rsidRPr="007E1288">
        <w:rPr>
          <w:color w:val="000000"/>
          <w:sz w:val="24"/>
          <w:szCs w:val="24"/>
          <w:lang w:val="nl-NL"/>
        </w:rPr>
        <w:t>)</w:t>
      </w:r>
      <w:r w:rsidRPr="007E1288">
        <w:rPr>
          <w:sz w:val="24"/>
          <w:szCs w:val="24"/>
          <w:lang w:val="nl-NL"/>
        </w:rPr>
        <w:t xml:space="preserve"> trên bờ biển với vận tốc </w:t>
      </w:r>
      <w:r w:rsidRPr="009E4AE4">
        <w:rPr>
          <w:position w:val="-6"/>
          <w:sz w:val="24"/>
          <w:szCs w:val="24"/>
        </w:rPr>
        <w:object w:dxaOrig="740" w:dyaOrig="279" w14:anchorId="61A49111">
          <v:shape id="_x0000_i1064" type="#_x0000_t75" style="width:36.6pt;height:13.5pt" o:ole="">
            <v:imagedata r:id="rId86" o:title=""/>
          </v:shape>
          <o:OLEObject Type="Embed" ProgID="Equation.DSMT4" ShapeID="_x0000_i1064" DrawAspect="Content" ObjectID="_1806215258" r:id="rId87"/>
        </w:object>
      </w:r>
      <w:r w:rsidRPr="007E1288">
        <w:rPr>
          <w:sz w:val="24"/>
          <w:szCs w:val="24"/>
          <w:lang w:val="nl-NL"/>
        </w:rPr>
        <w:t xml:space="preserve"> rồi đi bộ đến </w:t>
      </w:r>
      <w:r w:rsidRPr="009E4AE4">
        <w:rPr>
          <w:position w:val="-6"/>
          <w:sz w:val="24"/>
          <w:szCs w:val="24"/>
        </w:rPr>
        <w:object w:dxaOrig="240" w:dyaOrig="279" w14:anchorId="015E2CCB">
          <v:shape id="_x0000_i1065" type="#_x0000_t75" style="width:11.15pt;height:13.5pt" o:ole="">
            <v:imagedata r:id="rId88" o:title=""/>
          </v:shape>
          <o:OLEObject Type="Embed" ProgID="Equation.DSMT4" ShapeID="_x0000_i1065" DrawAspect="Content" ObjectID="_1806215259" r:id="rId89"/>
        </w:object>
      </w:r>
      <w:r w:rsidRPr="007E1288">
        <w:rPr>
          <w:sz w:val="24"/>
          <w:szCs w:val="24"/>
          <w:lang w:val="nl-NL"/>
        </w:rPr>
        <w:t xml:space="preserve"> với vận tốc </w:t>
      </w:r>
      <w:r w:rsidRPr="009E4AE4">
        <w:rPr>
          <w:position w:val="-6"/>
          <w:sz w:val="24"/>
          <w:szCs w:val="24"/>
        </w:rPr>
        <w:object w:dxaOrig="760" w:dyaOrig="279" w14:anchorId="14E925A4">
          <v:shape id="_x0000_i1066" type="#_x0000_t75" style="width:38.5pt;height:13.5pt" o:ole="">
            <v:imagedata r:id="rId90" o:title=""/>
          </v:shape>
          <o:OLEObject Type="Embed" ProgID="Equation.DSMT4" ShapeID="_x0000_i1066" DrawAspect="Content" ObjectID="_1806215260" r:id="rId91"/>
        </w:object>
      </w:r>
      <w:r w:rsidRPr="007E1288">
        <w:rPr>
          <w:sz w:val="24"/>
          <w:szCs w:val="24"/>
          <w:lang w:val="nl-NL"/>
        </w:rPr>
        <w:t>(</w:t>
      </w:r>
      <w:r w:rsidRPr="007E1288">
        <w:rPr>
          <w:i/>
          <w:sz w:val="24"/>
          <w:szCs w:val="24"/>
          <w:lang w:val="nl-NL"/>
        </w:rPr>
        <w:t>tham khảo hình vẽ</w:t>
      </w:r>
      <w:r w:rsidRPr="007E1288">
        <w:rPr>
          <w:sz w:val="24"/>
          <w:szCs w:val="24"/>
          <w:lang w:val="nl-NL"/>
        </w:rPr>
        <w:t xml:space="preserve">). Biết tổng thời gian chèo thuyền và đi bộ của người canh hải đăng là </w:t>
      </w:r>
      <w:r w:rsidRPr="009E4AE4">
        <w:rPr>
          <w:position w:val="-4"/>
          <w:sz w:val="24"/>
          <w:szCs w:val="24"/>
        </w:rPr>
        <w:object w:dxaOrig="139" w:dyaOrig="260" w14:anchorId="4F55B967">
          <v:shape id="_x0000_i1067" type="#_x0000_t75" style="width:6.55pt;height:12.3pt" o:ole="">
            <v:imagedata r:id="rId92" o:title=""/>
          </v:shape>
          <o:OLEObject Type="Embed" ProgID="Equation.DSMT4" ShapeID="_x0000_i1067" DrawAspect="Content" ObjectID="_1806215261" r:id="rId93"/>
        </w:object>
      </w:r>
      <w:r w:rsidRPr="007E1288">
        <w:rPr>
          <w:sz w:val="24"/>
          <w:szCs w:val="24"/>
          <w:lang w:val="nl-NL"/>
        </w:rPr>
        <w:t xml:space="preserve"> giờ </w:t>
      </w:r>
      <w:r w:rsidRPr="009E4AE4">
        <w:rPr>
          <w:position w:val="-6"/>
          <w:sz w:val="24"/>
          <w:szCs w:val="24"/>
        </w:rPr>
        <w:object w:dxaOrig="300" w:dyaOrig="279" w14:anchorId="26B68BEF">
          <v:shape id="_x0000_i1068" type="#_x0000_t75" style="width:15.4pt;height:13.5pt" o:ole="">
            <v:imagedata r:id="rId94" o:title=""/>
          </v:shape>
          <o:OLEObject Type="Embed" ProgID="Equation.DSMT4" ShapeID="_x0000_i1068" DrawAspect="Content" ObjectID="_1806215262" r:id="rId95"/>
        </w:object>
      </w:r>
      <w:r w:rsidRPr="007E1288">
        <w:rPr>
          <w:sz w:val="24"/>
          <w:szCs w:val="24"/>
          <w:lang w:val="nl-NL"/>
        </w:rPr>
        <w:t xml:space="preserve">phút. Tính quãng đường </w:t>
      </w:r>
      <w:r w:rsidR="00D549A9">
        <w:rPr>
          <w:sz w:val="24"/>
          <w:szCs w:val="24"/>
          <w:lang w:val="nl-NL"/>
        </w:rPr>
        <w:t xml:space="preserve">biển </w:t>
      </w:r>
      <w:r w:rsidRPr="007E1288">
        <w:rPr>
          <w:sz w:val="24"/>
          <w:szCs w:val="24"/>
          <w:lang w:val="nl-NL"/>
        </w:rPr>
        <w:t>mà người canh hải đăng chèo thuyền.</w:t>
      </w:r>
    </w:p>
    <w:p w14:paraId="358B3AF3" w14:textId="6B173F9B" w:rsidR="007E1288" w:rsidRPr="00FD66CF" w:rsidRDefault="00B1096E" w:rsidP="007E1288">
      <w:pPr>
        <w:widowControl w:val="0"/>
        <w:tabs>
          <w:tab w:val="left" w:pos="992"/>
        </w:tabs>
        <w:spacing w:line="480" w:lineRule="auto"/>
        <w:jc w:val="center"/>
        <w:rPr>
          <w:rFonts w:eastAsia="Calibri"/>
          <w:sz w:val="24"/>
          <w:szCs w:val="24"/>
          <w:lang w:val="nl-NL"/>
        </w:rPr>
      </w:pPr>
      <w:r>
        <w:rPr>
          <w:noProof/>
          <w:color w:val="008000"/>
          <w:sz w:val="24"/>
          <w:szCs w:val="24"/>
        </w:rPr>
        <w:pict w14:anchorId="7A39393A">
          <v:shape id="_x0000_i1069" type="#_x0000_t75" style="width:201pt;height:124pt">
            <v:imagedata r:id="rId96" o:title=""/>
          </v:shape>
        </w:pict>
      </w:r>
      <w:r w:rsidR="00307B5A" w:rsidRPr="00FD66CF">
        <w:rPr>
          <w:noProof/>
          <w:color w:val="008000"/>
          <w:sz w:val="24"/>
          <w:szCs w:val="24"/>
          <w:lang w:val="nl-NL"/>
        </w:rPr>
        <w:t xml:space="preserve"> </w:t>
      </w:r>
    </w:p>
    <w:p w14:paraId="548EB089" w14:textId="7E92C8D1" w:rsidR="002E1349" w:rsidRPr="00930E24" w:rsidRDefault="00D35980" w:rsidP="001035B1">
      <w:pPr>
        <w:spacing w:before="120" w:after="120" w:line="480" w:lineRule="auto"/>
        <w:jc w:val="both"/>
        <w:rPr>
          <w:bCs/>
          <w:position w:val="-4"/>
          <w:sz w:val="24"/>
          <w:szCs w:val="24"/>
          <w:lang w:val="nl-NL"/>
        </w:rPr>
      </w:pPr>
      <w:r w:rsidRPr="00930E24">
        <w:rPr>
          <w:bCs/>
          <w:sz w:val="24"/>
          <w:szCs w:val="24"/>
          <w:lang w:val="vi-VN"/>
        </w:rPr>
        <w:t>b</w:t>
      </w:r>
      <w:r w:rsidR="00D71BE9" w:rsidRPr="00930E24">
        <w:rPr>
          <w:bCs/>
          <w:sz w:val="24"/>
          <w:szCs w:val="24"/>
          <w:lang w:val="vi-VN"/>
        </w:rPr>
        <w:t>)</w:t>
      </w:r>
      <w:r w:rsidR="00D71BE9" w:rsidRPr="00930E24">
        <w:rPr>
          <w:sz w:val="24"/>
          <w:szCs w:val="24"/>
          <w:lang w:val="vi-VN"/>
        </w:rPr>
        <w:t xml:space="preserve"> </w:t>
      </w:r>
      <w:r w:rsidR="00375851" w:rsidRPr="00930E24">
        <w:rPr>
          <w:rFonts w:eastAsia="Calibri"/>
          <w:noProof/>
          <w:sz w:val="24"/>
          <w:szCs w:val="24"/>
          <w:lang w:val="nl-NL"/>
        </w:rPr>
        <w:t xml:space="preserve">Tìm tất cả các bộ ba số nguyên dương </w:t>
      </w:r>
      <w:r w:rsidR="00B1096E" w:rsidRPr="00930E24">
        <w:rPr>
          <w:rFonts w:eastAsia="Calibri"/>
          <w:noProof/>
          <w:position w:val="-10"/>
          <w:sz w:val="24"/>
          <w:szCs w:val="24"/>
          <w:lang w:val="nl-NL"/>
        </w:rPr>
        <w:object w:dxaOrig="800" w:dyaOrig="320" w14:anchorId="3A2B8826">
          <v:shape id="_x0000_i1073" type="#_x0000_t75" style="width:40.05pt;height:15.4pt" o:ole="">
            <v:imagedata r:id="rId97" o:title=""/>
          </v:shape>
          <o:OLEObject Type="Embed" ProgID="Equation.DSMT4" ShapeID="_x0000_i1073" DrawAspect="Content" ObjectID="_1806215263" r:id="rId98"/>
        </w:object>
      </w:r>
      <w:r w:rsidR="00375851" w:rsidRPr="00930E24">
        <w:rPr>
          <w:rFonts w:eastAsia="Calibri"/>
          <w:noProof/>
          <w:sz w:val="24"/>
          <w:szCs w:val="24"/>
          <w:lang w:val="nl-NL"/>
        </w:rPr>
        <w:t xml:space="preserve">sao cho </w:t>
      </w:r>
      <w:r w:rsidR="00375851" w:rsidRPr="00930E24">
        <w:rPr>
          <w:rFonts w:eastAsia="Calibri"/>
          <w:noProof/>
          <w:position w:val="-6"/>
          <w:sz w:val="24"/>
          <w:szCs w:val="24"/>
          <w:lang w:val="nl-NL"/>
        </w:rPr>
        <w:object w:dxaOrig="1240" w:dyaOrig="320" w14:anchorId="3312DA05">
          <v:shape id="_x0000_i1071" type="#_x0000_t75" style="width:62pt;height:15.4pt" o:ole="">
            <v:imagedata r:id="rId99" o:title=""/>
          </v:shape>
          <o:OLEObject Type="Embed" ProgID="Equation.DSMT4" ShapeID="_x0000_i1071" DrawAspect="Content" ObjectID="_1806215264" r:id="rId100"/>
        </w:object>
      </w:r>
      <w:r w:rsidR="00375851" w:rsidRPr="00930E24">
        <w:rPr>
          <w:rFonts w:eastAsia="Calibri"/>
          <w:noProof/>
          <w:sz w:val="24"/>
          <w:szCs w:val="24"/>
          <w:lang w:val="nl-NL"/>
        </w:rPr>
        <w:t>.</w:t>
      </w:r>
    </w:p>
    <w:p w14:paraId="3F7F3C89" w14:textId="681ED3F1" w:rsidR="0022581D" w:rsidRPr="00930E24" w:rsidRDefault="0022581D" w:rsidP="001035B1">
      <w:pPr>
        <w:spacing w:line="480" w:lineRule="auto"/>
        <w:jc w:val="both"/>
        <w:rPr>
          <w:b/>
          <w:bCs/>
          <w:sz w:val="24"/>
          <w:szCs w:val="24"/>
          <w:lang w:val="vi-VN"/>
        </w:rPr>
      </w:pPr>
      <w:r w:rsidRPr="00930E24">
        <w:rPr>
          <w:b/>
          <w:sz w:val="24"/>
          <w:szCs w:val="24"/>
          <w:lang w:val="vi-VN"/>
        </w:rPr>
        <w:t xml:space="preserve">                                                                    </w:t>
      </w:r>
      <w:r w:rsidR="00000000">
        <w:rPr>
          <w:b/>
          <w:bCs/>
          <w:noProof/>
          <w:sz w:val="24"/>
          <w:szCs w:val="24"/>
        </w:rPr>
        <w:pict w14:anchorId="56B8BF3F">
          <v:line id="_x0000_s1103" style="position:absolute;left:0;text-align:left;z-index:2;mso-position-horizontal-relative:text;mso-position-vertical-relative:text" from="247.5pt,12.55pt" to="319.5pt,12.55pt"/>
        </w:pict>
      </w:r>
      <w:r w:rsidR="00000000">
        <w:rPr>
          <w:b/>
          <w:bCs/>
          <w:noProof/>
          <w:sz w:val="24"/>
          <w:szCs w:val="24"/>
        </w:rPr>
        <w:pict w14:anchorId="088DB5AC">
          <v:line id="_x0000_s1102" style="position:absolute;left:0;text-align:left;z-index:1;mso-position-horizontal-relative:text;mso-position-vertical-relative:text" from="148.5pt,12.55pt" to="220.5pt,12.55pt"/>
        </w:pict>
      </w:r>
      <w:r w:rsidR="009977C7" w:rsidRPr="00930E24">
        <w:rPr>
          <w:b/>
          <w:sz w:val="24"/>
          <w:szCs w:val="24"/>
          <w:lang w:val="nl-NL"/>
        </w:rPr>
        <w:t xml:space="preserve">     </w:t>
      </w:r>
      <w:r w:rsidR="00DD2E5E" w:rsidRPr="00930E24">
        <w:rPr>
          <w:b/>
          <w:sz w:val="24"/>
          <w:szCs w:val="24"/>
          <w:lang w:val="nl-NL"/>
        </w:rPr>
        <w:t xml:space="preserve"> </w:t>
      </w:r>
      <w:r w:rsidRPr="00930E24">
        <w:rPr>
          <w:b/>
          <w:bCs/>
          <w:sz w:val="24"/>
          <w:szCs w:val="24"/>
          <w:lang w:val="vi-VN"/>
        </w:rPr>
        <w:t>HẾT</w:t>
      </w:r>
    </w:p>
    <w:p w14:paraId="2642E101" w14:textId="77777777" w:rsidR="009977C7" w:rsidRPr="001035B1" w:rsidRDefault="009977C7" w:rsidP="00032404">
      <w:pPr>
        <w:jc w:val="center"/>
        <w:rPr>
          <w:b/>
          <w:sz w:val="24"/>
          <w:szCs w:val="24"/>
        </w:rPr>
      </w:pPr>
    </w:p>
    <w:p w14:paraId="1D601B43" w14:textId="0DB49ABF" w:rsidR="0022581D" w:rsidRPr="00930E24" w:rsidRDefault="0022581D" w:rsidP="00032404">
      <w:pPr>
        <w:jc w:val="center"/>
        <w:rPr>
          <w:i/>
          <w:sz w:val="24"/>
          <w:szCs w:val="24"/>
          <w:lang w:val="vi-VN"/>
        </w:rPr>
      </w:pPr>
      <w:r w:rsidRPr="00930E24">
        <w:rPr>
          <w:b/>
          <w:sz w:val="24"/>
          <w:szCs w:val="24"/>
          <w:lang w:val="vi-VN"/>
        </w:rPr>
        <w:t>Ghi chú:</w:t>
      </w:r>
      <w:r w:rsidRPr="00930E24">
        <w:rPr>
          <w:sz w:val="24"/>
          <w:szCs w:val="24"/>
          <w:lang w:val="vi-VN"/>
        </w:rPr>
        <w:t xml:space="preserve"> </w:t>
      </w:r>
      <w:r w:rsidRPr="00930E24">
        <w:rPr>
          <w:i/>
          <w:sz w:val="24"/>
          <w:szCs w:val="24"/>
          <w:lang w:val="vi-VN"/>
        </w:rPr>
        <w:t>Giám thị không giải thích gì thêm.</w:t>
      </w:r>
    </w:p>
    <w:p w14:paraId="478A6267" w14:textId="77777777" w:rsidR="0008628F" w:rsidRPr="00930E24" w:rsidRDefault="0008628F" w:rsidP="00032404">
      <w:pPr>
        <w:jc w:val="center"/>
        <w:rPr>
          <w:i/>
          <w:sz w:val="24"/>
          <w:szCs w:val="24"/>
          <w:lang w:val="vi-VN"/>
        </w:rPr>
      </w:pPr>
    </w:p>
    <w:p w14:paraId="22A6EE25" w14:textId="77777777" w:rsidR="0008628F" w:rsidRPr="00930E24" w:rsidRDefault="0008628F" w:rsidP="00032404">
      <w:pPr>
        <w:jc w:val="center"/>
        <w:rPr>
          <w:i/>
          <w:sz w:val="24"/>
          <w:szCs w:val="24"/>
          <w:lang w:val="vi-VN"/>
        </w:rPr>
      </w:pPr>
    </w:p>
    <w:p w14:paraId="10BF4651" w14:textId="77777777" w:rsidR="00D21432" w:rsidRPr="00930E24" w:rsidRDefault="00D21432" w:rsidP="00032404">
      <w:pPr>
        <w:jc w:val="center"/>
        <w:rPr>
          <w:i/>
          <w:sz w:val="24"/>
          <w:szCs w:val="24"/>
          <w:lang w:val="es-MX"/>
        </w:rPr>
      </w:pPr>
    </w:p>
    <w:sectPr w:rsidR="00D21432" w:rsidRPr="00930E24" w:rsidSect="00A242B6">
      <w:footerReference w:type="default" r:id="rId101"/>
      <w:pgSz w:w="12240" w:h="15840"/>
      <w:pgMar w:top="1080" w:right="900" w:bottom="126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E61FE8" w14:textId="77777777" w:rsidR="00195EBD" w:rsidRDefault="00195EBD" w:rsidP="002F5B44">
      <w:r>
        <w:separator/>
      </w:r>
    </w:p>
  </w:endnote>
  <w:endnote w:type="continuationSeparator" w:id="0">
    <w:p w14:paraId="78192555" w14:textId="77777777" w:rsidR="00195EBD" w:rsidRDefault="00195EBD" w:rsidP="002F5B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AC3974" w14:textId="08B6D763" w:rsidR="002F5B44" w:rsidRDefault="002F5B44" w:rsidP="00D72451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  <w:r w:rsidR="000874C3">
      <w:rPr>
        <w:noProof/>
      </w:rPr>
      <w:t>/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C4183E" w14:textId="77777777" w:rsidR="00195EBD" w:rsidRDefault="00195EBD" w:rsidP="002F5B44">
      <w:r>
        <w:separator/>
      </w:r>
    </w:p>
  </w:footnote>
  <w:footnote w:type="continuationSeparator" w:id="0">
    <w:p w14:paraId="76B3F2E3" w14:textId="77777777" w:rsidR="00195EBD" w:rsidRDefault="00195EBD" w:rsidP="002F5B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F8E5FD3"/>
    <w:multiLevelType w:val="hybridMultilevel"/>
    <w:tmpl w:val="69EE4C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4E698D"/>
    <w:multiLevelType w:val="hybridMultilevel"/>
    <w:tmpl w:val="2DB26A92"/>
    <w:lvl w:ilvl="0" w:tplc="C408EA2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932DE1"/>
    <w:multiLevelType w:val="singleLevel"/>
    <w:tmpl w:val="74BA79D2"/>
    <w:lvl w:ilvl="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" w15:restartNumberingAfterBreak="0">
    <w:nsid w:val="1A9327C9"/>
    <w:multiLevelType w:val="hybridMultilevel"/>
    <w:tmpl w:val="B94898FA"/>
    <w:lvl w:ilvl="0" w:tplc="4A76E37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 w15:restartNumberingAfterBreak="0">
    <w:nsid w:val="20521CDA"/>
    <w:multiLevelType w:val="hybridMultilevel"/>
    <w:tmpl w:val="F10AA5B8"/>
    <w:lvl w:ilvl="0" w:tplc="8AA0B652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7C770B"/>
    <w:multiLevelType w:val="hybridMultilevel"/>
    <w:tmpl w:val="477A9F16"/>
    <w:lvl w:ilvl="0" w:tplc="393887E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A8224A9"/>
    <w:multiLevelType w:val="hybridMultilevel"/>
    <w:tmpl w:val="0F8CC8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891990"/>
    <w:multiLevelType w:val="hybridMultilevel"/>
    <w:tmpl w:val="6C36E9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3216B6"/>
    <w:multiLevelType w:val="hybridMultilevel"/>
    <w:tmpl w:val="90E05F8A"/>
    <w:lvl w:ilvl="0" w:tplc="E0940ED6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5D2A52A3"/>
    <w:multiLevelType w:val="hybridMultilevel"/>
    <w:tmpl w:val="D7DA8854"/>
    <w:lvl w:ilvl="0" w:tplc="30127BA4"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9B76BF1"/>
    <w:multiLevelType w:val="hybridMultilevel"/>
    <w:tmpl w:val="6F06BD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355EF5"/>
    <w:multiLevelType w:val="hybridMultilevel"/>
    <w:tmpl w:val="9EA6E750"/>
    <w:lvl w:ilvl="0" w:tplc="9A94B7F8">
      <w:start w:val="1"/>
      <w:numFmt w:val="decimal"/>
      <w:lvlRestart w:val="0"/>
      <w:lvlText w:val="Câu %1.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2" w15:restartNumberingAfterBreak="0">
    <w:nsid w:val="70A53704"/>
    <w:multiLevelType w:val="hybridMultilevel"/>
    <w:tmpl w:val="5D60BA70"/>
    <w:lvl w:ilvl="0" w:tplc="82127984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88906006">
    <w:abstractNumId w:val="2"/>
  </w:num>
  <w:num w:numId="2" w16cid:durableId="493256404">
    <w:abstractNumId w:val="8"/>
  </w:num>
  <w:num w:numId="3" w16cid:durableId="1867016015">
    <w:abstractNumId w:val="5"/>
  </w:num>
  <w:num w:numId="4" w16cid:durableId="1432359278">
    <w:abstractNumId w:val="9"/>
  </w:num>
  <w:num w:numId="5" w16cid:durableId="887304512">
    <w:abstractNumId w:val="12"/>
  </w:num>
  <w:num w:numId="6" w16cid:durableId="812218144">
    <w:abstractNumId w:val="1"/>
  </w:num>
  <w:num w:numId="7" w16cid:durableId="25837583">
    <w:abstractNumId w:val="7"/>
  </w:num>
  <w:num w:numId="8" w16cid:durableId="891773818">
    <w:abstractNumId w:val="6"/>
  </w:num>
  <w:num w:numId="9" w16cid:durableId="438913935">
    <w:abstractNumId w:val="3"/>
  </w:num>
  <w:num w:numId="10" w16cid:durableId="1413507801">
    <w:abstractNumId w:val="4"/>
  </w:num>
  <w:num w:numId="11" w16cid:durableId="1622883520">
    <w:abstractNumId w:val="11"/>
  </w:num>
  <w:num w:numId="12" w16cid:durableId="1665236491">
    <w:abstractNumId w:val="0"/>
  </w:num>
  <w:num w:numId="13" w16cid:durableId="116327376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80022"/>
    <w:rsid w:val="00000DF9"/>
    <w:rsid w:val="0000184B"/>
    <w:rsid w:val="000034A8"/>
    <w:rsid w:val="0000460A"/>
    <w:rsid w:val="0001263F"/>
    <w:rsid w:val="00013787"/>
    <w:rsid w:val="000251CB"/>
    <w:rsid w:val="0002759A"/>
    <w:rsid w:val="00032404"/>
    <w:rsid w:val="00037979"/>
    <w:rsid w:val="00046544"/>
    <w:rsid w:val="00053192"/>
    <w:rsid w:val="00054E3A"/>
    <w:rsid w:val="000570CE"/>
    <w:rsid w:val="0006645B"/>
    <w:rsid w:val="00073D51"/>
    <w:rsid w:val="000763ED"/>
    <w:rsid w:val="00080285"/>
    <w:rsid w:val="00085CF6"/>
    <w:rsid w:val="0008628F"/>
    <w:rsid w:val="000874C3"/>
    <w:rsid w:val="000970A8"/>
    <w:rsid w:val="000B30C5"/>
    <w:rsid w:val="000B4ECE"/>
    <w:rsid w:val="000B62F1"/>
    <w:rsid w:val="000B6B05"/>
    <w:rsid w:val="000C0599"/>
    <w:rsid w:val="000C11C4"/>
    <w:rsid w:val="000C1E8C"/>
    <w:rsid w:val="000D1310"/>
    <w:rsid w:val="000E6AD9"/>
    <w:rsid w:val="000F02F2"/>
    <w:rsid w:val="000F0519"/>
    <w:rsid w:val="000F36B9"/>
    <w:rsid w:val="001035B1"/>
    <w:rsid w:val="00111C61"/>
    <w:rsid w:val="00114925"/>
    <w:rsid w:val="001165D1"/>
    <w:rsid w:val="00120C75"/>
    <w:rsid w:val="00124BF6"/>
    <w:rsid w:val="00124D26"/>
    <w:rsid w:val="001258EC"/>
    <w:rsid w:val="00143117"/>
    <w:rsid w:val="00147502"/>
    <w:rsid w:val="00167204"/>
    <w:rsid w:val="0016781D"/>
    <w:rsid w:val="00167E95"/>
    <w:rsid w:val="00174D62"/>
    <w:rsid w:val="00180022"/>
    <w:rsid w:val="00185EED"/>
    <w:rsid w:val="00194133"/>
    <w:rsid w:val="00195EBD"/>
    <w:rsid w:val="001A070B"/>
    <w:rsid w:val="001A0B97"/>
    <w:rsid w:val="001C06F5"/>
    <w:rsid w:val="001D1FFC"/>
    <w:rsid w:val="001D3041"/>
    <w:rsid w:val="001E2EAF"/>
    <w:rsid w:val="001E477C"/>
    <w:rsid w:val="001E786D"/>
    <w:rsid w:val="00204443"/>
    <w:rsid w:val="00205305"/>
    <w:rsid w:val="00213FB5"/>
    <w:rsid w:val="00215765"/>
    <w:rsid w:val="00220578"/>
    <w:rsid w:val="002208FE"/>
    <w:rsid w:val="0022581D"/>
    <w:rsid w:val="00227EBC"/>
    <w:rsid w:val="00235834"/>
    <w:rsid w:val="00245649"/>
    <w:rsid w:val="00246EA6"/>
    <w:rsid w:val="0025144E"/>
    <w:rsid w:val="00252256"/>
    <w:rsid w:val="002523D9"/>
    <w:rsid w:val="00253028"/>
    <w:rsid w:val="0025481F"/>
    <w:rsid w:val="002622D6"/>
    <w:rsid w:val="00266EC5"/>
    <w:rsid w:val="0026740B"/>
    <w:rsid w:val="002676FD"/>
    <w:rsid w:val="002766F9"/>
    <w:rsid w:val="00293133"/>
    <w:rsid w:val="002A3032"/>
    <w:rsid w:val="002A32EA"/>
    <w:rsid w:val="002A38D2"/>
    <w:rsid w:val="002A5C5E"/>
    <w:rsid w:val="002A5E75"/>
    <w:rsid w:val="002B378E"/>
    <w:rsid w:val="002C117D"/>
    <w:rsid w:val="002C15BA"/>
    <w:rsid w:val="002C2528"/>
    <w:rsid w:val="002C4827"/>
    <w:rsid w:val="002C776E"/>
    <w:rsid w:val="002D0CC5"/>
    <w:rsid w:val="002D7514"/>
    <w:rsid w:val="002D7669"/>
    <w:rsid w:val="002E016A"/>
    <w:rsid w:val="002E1349"/>
    <w:rsid w:val="002F5B44"/>
    <w:rsid w:val="0030001B"/>
    <w:rsid w:val="00307B5A"/>
    <w:rsid w:val="00310ECA"/>
    <w:rsid w:val="003148F8"/>
    <w:rsid w:val="00321B08"/>
    <w:rsid w:val="00326D63"/>
    <w:rsid w:val="00331578"/>
    <w:rsid w:val="00335C9C"/>
    <w:rsid w:val="003402DA"/>
    <w:rsid w:val="0034699D"/>
    <w:rsid w:val="00350D01"/>
    <w:rsid w:val="00360251"/>
    <w:rsid w:val="003643BC"/>
    <w:rsid w:val="00373085"/>
    <w:rsid w:val="00375851"/>
    <w:rsid w:val="003775E8"/>
    <w:rsid w:val="00384B05"/>
    <w:rsid w:val="00385568"/>
    <w:rsid w:val="00391D2E"/>
    <w:rsid w:val="003A408F"/>
    <w:rsid w:val="003B0726"/>
    <w:rsid w:val="003B30BE"/>
    <w:rsid w:val="003B6A37"/>
    <w:rsid w:val="003C14D2"/>
    <w:rsid w:val="003E3EFB"/>
    <w:rsid w:val="003E530B"/>
    <w:rsid w:val="003E6C78"/>
    <w:rsid w:val="003E6E9A"/>
    <w:rsid w:val="003F6713"/>
    <w:rsid w:val="00401BC8"/>
    <w:rsid w:val="0041036B"/>
    <w:rsid w:val="004162E7"/>
    <w:rsid w:val="004203C9"/>
    <w:rsid w:val="004226CF"/>
    <w:rsid w:val="00425387"/>
    <w:rsid w:val="00432AD9"/>
    <w:rsid w:val="00437C10"/>
    <w:rsid w:val="004422FB"/>
    <w:rsid w:val="00447655"/>
    <w:rsid w:val="004549DF"/>
    <w:rsid w:val="0046298B"/>
    <w:rsid w:val="0046444C"/>
    <w:rsid w:val="00477724"/>
    <w:rsid w:val="00480752"/>
    <w:rsid w:val="0049116E"/>
    <w:rsid w:val="004921D4"/>
    <w:rsid w:val="00495BFA"/>
    <w:rsid w:val="004A25B0"/>
    <w:rsid w:val="004A2A53"/>
    <w:rsid w:val="004B1332"/>
    <w:rsid w:val="004B1467"/>
    <w:rsid w:val="004B2380"/>
    <w:rsid w:val="004B4546"/>
    <w:rsid w:val="004B6853"/>
    <w:rsid w:val="004B6AB1"/>
    <w:rsid w:val="004C13AE"/>
    <w:rsid w:val="004C48EE"/>
    <w:rsid w:val="004C5790"/>
    <w:rsid w:val="004D050A"/>
    <w:rsid w:val="004D211F"/>
    <w:rsid w:val="004D2264"/>
    <w:rsid w:val="004D2716"/>
    <w:rsid w:val="004F002A"/>
    <w:rsid w:val="004F1635"/>
    <w:rsid w:val="004F4272"/>
    <w:rsid w:val="00502985"/>
    <w:rsid w:val="005103FF"/>
    <w:rsid w:val="005108CE"/>
    <w:rsid w:val="00510E22"/>
    <w:rsid w:val="00511377"/>
    <w:rsid w:val="00513189"/>
    <w:rsid w:val="00514252"/>
    <w:rsid w:val="00525F93"/>
    <w:rsid w:val="005311C9"/>
    <w:rsid w:val="005328AE"/>
    <w:rsid w:val="00535FF2"/>
    <w:rsid w:val="0053622B"/>
    <w:rsid w:val="00536460"/>
    <w:rsid w:val="00540C1D"/>
    <w:rsid w:val="005461FB"/>
    <w:rsid w:val="00564045"/>
    <w:rsid w:val="00570484"/>
    <w:rsid w:val="0057205F"/>
    <w:rsid w:val="00574F6D"/>
    <w:rsid w:val="0058478A"/>
    <w:rsid w:val="005A2148"/>
    <w:rsid w:val="005B219A"/>
    <w:rsid w:val="005B2B41"/>
    <w:rsid w:val="005C0769"/>
    <w:rsid w:val="005E1596"/>
    <w:rsid w:val="005E43C0"/>
    <w:rsid w:val="005F6CD6"/>
    <w:rsid w:val="0060289B"/>
    <w:rsid w:val="006079FE"/>
    <w:rsid w:val="006105B3"/>
    <w:rsid w:val="00611943"/>
    <w:rsid w:val="00612DB5"/>
    <w:rsid w:val="0062090A"/>
    <w:rsid w:val="00621076"/>
    <w:rsid w:val="0062207E"/>
    <w:rsid w:val="0062608F"/>
    <w:rsid w:val="006378FD"/>
    <w:rsid w:val="00640C2E"/>
    <w:rsid w:val="0064122E"/>
    <w:rsid w:val="006477C9"/>
    <w:rsid w:val="00647FE0"/>
    <w:rsid w:val="00650D9A"/>
    <w:rsid w:val="00653485"/>
    <w:rsid w:val="0066102C"/>
    <w:rsid w:val="00662B53"/>
    <w:rsid w:val="00664121"/>
    <w:rsid w:val="0066470D"/>
    <w:rsid w:val="00665063"/>
    <w:rsid w:val="0067237B"/>
    <w:rsid w:val="0068045E"/>
    <w:rsid w:val="0068314F"/>
    <w:rsid w:val="0068507B"/>
    <w:rsid w:val="006853BF"/>
    <w:rsid w:val="00687B5A"/>
    <w:rsid w:val="0069029D"/>
    <w:rsid w:val="006A170C"/>
    <w:rsid w:val="006A19EA"/>
    <w:rsid w:val="006A408E"/>
    <w:rsid w:val="006A47D6"/>
    <w:rsid w:val="006A579B"/>
    <w:rsid w:val="006A7D45"/>
    <w:rsid w:val="006B18D0"/>
    <w:rsid w:val="006B5DCE"/>
    <w:rsid w:val="006C4270"/>
    <w:rsid w:val="006D18B0"/>
    <w:rsid w:val="006E2A1C"/>
    <w:rsid w:val="006E465B"/>
    <w:rsid w:val="006F0E00"/>
    <w:rsid w:val="006F0E22"/>
    <w:rsid w:val="006F7EE8"/>
    <w:rsid w:val="00704892"/>
    <w:rsid w:val="0070508E"/>
    <w:rsid w:val="00713F8A"/>
    <w:rsid w:val="00714300"/>
    <w:rsid w:val="007233C6"/>
    <w:rsid w:val="00724D3A"/>
    <w:rsid w:val="00727B0E"/>
    <w:rsid w:val="00747E51"/>
    <w:rsid w:val="0075512D"/>
    <w:rsid w:val="00770A07"/>
    <w:rsid w:val="00785C33"/>
    <w:rsid w:val="00791705"/>
    <w:rsid w:val="007A0BE4"/>
    <w:rsid w:val="007A5001"/>
    <w:rsid w:val="007A5A0A"/>
    <w:rsid w:val="007B17D7"/>
    <w:rsid w:val="007B2DAF"/>
    <w:rsid w:val="007C3847"/>
    <w:rsid w:val="007C4101"/>
    <w:rsid w:val="007C436E"/>
    <w:rsid w:val="007C7F73"/>
    <w:rsid w:val="007D0970"/>
    <w:rsid w:val="007D0F24"/>
    <w:rsid w:val="007D35CF"/>
    <w:rsid w:val="007E1288"/>
    <w:rsid w:val="007E2FBD"/>
    <w:rsid w:val="007E542F"/>
    <w:rsid w:val="007E59D0"/>
    <w:rsid w:val="00804D79"/>
    <w:rsid w:val="00813844"/>
    <w:rsid w:val="00820C32"/>
    <w:rsid w:val="00820EB3"/>
    <w:rsid w:val="00821EA7"/>
    <w:rsid w:val="008224FF"/>
    <w:rsid w:val="008336D4"/>
    <w:rsid w:val="00833BD9"/>
    <w:rsid w:val="00835AA6"/>
    <w:rsid w:val="00847A32"/>
    <w:rsid w:val="008519A4"/>
    <w:rsid w:val="00865A73"/>
    <w:rsid w:val="00865EE3"/>
    <w:rsid w:val="00873168"/>
    <w:rsid w:val="00883C06"/>
    <w:rsid w:val="008862D9"/>
    <w:rsid w:val="00892721"/>
    <w:rsid w:val="00893434"/>
    <w:rsid w:val="008A1C6A"/>
    <w:rsid w:val="008A7AB3"/>
    <w:rsid w:val="008B2787"/>
    <w:rsid w:val="008C3F64"/>
    <w:rsid w:val="008C5251"/>
    <w:rsid w:val="008E01BD"/>
    <w:rsid w:val="008F21BE"/>
    <w:rsid w:val="00922609"/>
    <w:rsid w:val="00922CD6"/>
    <w:rsid w:val="009233A1"/>
    <w:rsid w:val="00926EE8"/>
    <w:rsid w:val="00930E24"/>
    <w:rsid w:val="00931C5C"/>
    <w:rsid w:val="0093257C"/>
    <w:rsid w:val="00940579"/>
    <w:rsid w:val="00944417"/>
    <w:rsid w:val="00955BC1"/>
    <w:rsid w:val="009570E8"/>
    <w:rsid w:val="00960DA8"/>
    <w:rsid w:val="00961577"/>
    <w:rsid w:val="0096670F"/>
    <w:rsid w:val="00975308"/>
    <w:rsid w:val="00977969"/>
    <w:rsid w:val="00981225"/>
    <w:rsid w:val="0098185D"/>
    <w:rsid w:val="00995EFA"/>
    <w:rsid w:val="009977C7"/>
    <w:rsid w:val="009A0B9D"/>
    <w:rsid w:val="009A1238"/>
    <w:rsid w:val="009A4ADA"/>
    <w:rsid w:val="009A79D7"/>
    <w:rsid w:val="009B5A37"/>
    <w:rsid w:val="009C7FB4"/>
    <w:rsid w:val="009D092A"/>
    <w:rsid w:val="009E000B"/>
    <w:rsid w:val="009E76F0"/>
    <w:rsid w:val="009F1EE9"/>
    <w:rsid w:val="009F4E42"/>
    <w:rsid w:val="00A03075"/>
    <w:rsid w:val="00A11539"/>
    <w:rsid w:val="00A123DF"/>
    <w:rsid w:val="00A12EFD"/>
    <w:rsid w:val="00A13216"/>
    <w:rsid w:val="00A14F91"/>
    <w:rsid w:val="00A151BC"/>
    <w:rsid w:val="00A157CA"/>
    <w:rsid w:val="00A170CF"/>
    <w:rsid w:val="00A179AA"/>
    <w:rsid w:val="00A242B6"/>
    <w:rsid w:val="00A24A71"/>
    <w:rsid w:val="00A31805"/>
    <w:rsid w:val="00A367A1"/>
    <w:rsid w:val="00A379AD"/>
    <w:rsid w:val="00A433DA"/>
    <w:rsid w:val="00A46300"/>
    <w:rsid w:val="00A5541A"/>
    <w:rsid w:val="00A5615B"/>
    <w:rsid w:val="00A62426"/>
    <w:rsid w:val="00A67498"/>
    <w:rsid w:val="00A67E18"/>
    <w:rsid w:val="00A800A6"/>
    <w:rsid w:val="00A82676"/>
    <w:rsid w:val="00A91E80"/>
    <w:rsid w:val="00A92294"/>
    <w:rsid w:val="00A97AEF"/>
    <w:rsid w:val="00A97D60"/>
    <w:rsid w:val="00AA2A84"/>
    <w:rsid w:val="00AA4A41"/>
    <w:rsid w:val="00AA7BDE"/>
    <w:rsid w:val="00AB0AA3"/>
    <w:rsid w:val="00AB2207"/>
    <w:rsid w:val="00AB736F"/>
    <w:rsid w:val="00AC4758"/>
    <w:rsid w:val="00AC5E18"/>
    <w:rsid w:val="00AC5F0D"/>
    <w:rsid w:val="00AD0A44"/>
    <w:rsid w:val="00AE0908"/>
    <w:rsid w:val="00AE37CA"/>
    <w:rsid w:val="00AE4B8F"/>
    <w:rsid w:val="00AE6E27"/>
    <w:rsid w:val="00B01CDF"/>
    <w:rsid w:val="00B03615"/>
    <w:rsid w:val="00B05DDB"/>
    <w:rsid w:val="00B1096E"/>
    <w:rsid w:val="00B10FC5"/>
    <w:rsid w:val="00B12A9C"/>
    <w:rsid w:val="00B22C4D"/>
    <w:rsid w:val="00B2337A"/>
    <w:rsid w:val="00B2783D"/>
    <w:rsid w:val="00B332BA"/>
    <w:rsid w:val="00B34302"/>
    <w:rsid w:val="00B37CCD"/>
    <w:rsid w:val="00B418CE"/>
    <w:rsid w:val="00B4401F"/>
    <w:rsid w:val="00B45BEC"/>
    <w:rsid w:val="00B4687A"/>
    <w:rsid w:val="00B46F11"/>
    <w:rsid w:val="00B505B1"/>
    <w:rsid w:val="00B52744"/>
    <w:rsid w:val="00B55F52"/>
    <w:rsid w:val="00B64079"/>
    <w:rsid w:val="00B66E6C"/>
    <w:rsid w:val="00B67523"/>
    <w:rsid w:val="00B75F91"/>
    <w:rsid w:val="00B801A2"/>
    <w:rsid w:val="00B86249"/>
    <w:rsid w:val="00B924C7"/>
    <w:rsid w:val="00BA1F0E"/>
    <w:rsid w:val="00BA3290"/>
    <w:rsid w:val="00BB5F30"/>
    <w:rsid w:val="00BC2C77"/>
    <w:rsid w:val="00BC2FE8"/>
    <w:rsid w:val="00BD2DD2"/>
    <w:rsid w:val="00BD53AC"/>
    <w:rsid w:val="00BE089E"/>
    <w:rsid w:val="00BE2E8B"/>
    <w:rsid w:val="00BE4AE6"/>
    <w:rsid w:val="00BF0164"/>
    <w:rsid w:val="00C05E3A"/>
    <w:rsid w:val="00C07011"/>
    <w:rsid w:val="00C1539B"/>
    <w:rsid w:val="00C24D7C"/>
    <w:rsid w:val="00C33E7C"/>
    <w:rsid w:val="00C5093B"/>
    <w:rsid w:val="00C521C2"/>
    <w:rsid w:val="00C53BBA"/>
    <w:rsid w:val="00C543E5"/>
    <w:rsid w:val="00C656E0"/>
    <w:rsid w:val="00C80BB6"/>
    <w:rsid w:val="00C87D36"/>
    <w:rsid w:val="00C9164D"/>
    <w:rsid w:val="00C93D1E"/>
    <w:rsid w:val="00C94517"/>
    <w:rsid w:val="00CA19B2"/>
    <w:rsid w:val="00CA7BD4"/>
    <w:rsid w:val="00CB242A"/>
    <w:rsid w:val="00CC17BE"/>
    <w:rsid w:val="00CC5D48"/>
    <w:rsid w:val="00CD3555"/>
    <w:rsid w:val="00CE1A47"/>
    <w:rsid w:val="00CE7620"/>
    <w:rsid w:val="00CF049E"/>
    <w:rsid w:val="00CF518E"/>
    <w:rsid w:val="00CF5806"/>
    <w:rsid w:val="00D008CC"/>
    <w:rsid w:val="00D03D15"/>
    <w:rsid w:val="00D04A09"/>
    <w:rsid w:val="00D16274"/>
    <w:rsid w:val="00D163E4"/>
    <w:rsid w:val="00D16716"/>
    <w:rsid w:val="00D20E0F"/>
    <w:rsid w:val="00D21432"/>
    <w:rsid w:val="00D24924"/>
    <w:rsid w:val="00D30A4D"/>
    <w:rsid w:val="00D30C3A"/>
    <w:rsid w:val="00D34728"/>
    <w:rsid w:val="00D35980"/>
    <w:rsid w:val="00D3794B"/>
    <w:rsid w:val="00D37B3D"/>
    <w:rsid w:val="00D45BBC"/>
    <w:rsid w:val="00D50035"/>
    <w:rsid w:val="00D549A9"/>
    <w:rsid w:val="00D63E23"/>
    <w:rsid w:val="00D650EA"/>
    <w:rsid w:val="00D71BE9"/>
    <w:rsid w:val="00D72451"/>
    <w:rsid w:val="00D730E4"/>
    <w:rsid w:val="00D7501E"/>
    <w:rsid w:val="00D81793"/>
    <w:rsid w:val="00D8372D"/>
    <w:rsid w:val="00D91945"/>
    <w:rsid w:val="00D92433"/>
    <w:rsid w:val="00D932F0"/>
    <w:rsid w:val="00D94AFD"/>
    <w:rsid w:val="00D94EFE"/>
    <w:rsid w:val="00D96B12"/>
    <w:rsid w:val="00DA68A7"/>
    <w:rsid w:val="00DA696D"/>
    <w:rsid w:val="00DB0ED3"/>
    <w:rsid w:val="00DB0FFF"/>
    <w:rsid w:val="00DB13F3"/>
    <w:rsid w:val="00DB404F"/>
    <w:rsid w:val="00DC3782"/>
    <w:rsid w:val="00DD2859"/>
    <w:rsid w:val="00DD2E5E"/>
    <w:rsid w:val="00DD5BB0"/>
    <w:rsid w:val="00DE1520"/>
    <w:rsid w:val="00DE3094"/>
    <w:rsid w:val="00DE4C8A"/>
    <w:rsid w:val="00DE716C"/>
    <w:rsid w:val="00E06960"/>
    <w:rsid w:val="00E11940"/>
    <w:rsid w:val="00E139B0"/>
    <w:rsid w:val="00E1436D"/>
    <w:rsid w:val="00E15E66"/>
    <w:rsid w:val="00E1620F"/>
    <w:rsid w:val="00E20AB8"/>
    <w:rsid w:val="00E23E76"/>
    <w:rsid w:val="00E33494"/>
    <w:rsid w:val="00E33DF8"/>
    <w:rsid w:val="00E369FD"/>
    <w:rsid w:val="00E43AB9"/>
    <w:rsid w:val="00E45499"/>
    <w:rsid w:val="00E46A52"/>
    <w:rsid w:val="00E502FF"/>
    <w:rsid w:val="00E519C3"/>
    <w:rsid w:val="00E529FD"/>
    <w:rsid w:val="00E558AC"/>
    <w:rsid w:val="00E63B73"/>
    <w:rsid w:val="00E76440"/>
    <w:rsid w:val="00E77F67"/>
    <w:rsid w:val="00E87F85"/>
    <w:rsid w:val="00EA1403"/>
    <w:rsid w:val="00EA43CC"/>
    <w:rsid w:val="00EB67D9"/>
    <w:rsid w:val="00EC7B8C"/>
    <w:rsid w:val="00ED19C7"/>
    <w:rsid w:val="00ED1CFE"/>
    <w:rsid w:val="00ED2AA2"/>
    <w:rsid w:val="00EE641D"/>
    <w:rsid w:val="00F0167E"/>
    <w:rsid w:val="00F1092C"/>
    <w:rsid w:val="00F112BC"/>
    <w:rsid w:val="00F12A4F"/>
    <w:rsid w:val="00F14E22"/>
    <w:rsid w:val="00F25992"/>
    <w:rsid w:val="00F25D53"/>
    <w:rsid w:val="00F35E74"/>
    <w:rsid w:val="00F44F76"/>
    <w:rsid w:val="00F51B73"/>
    <w:rsid w:val="00F523BF"/>
    <w:rsid w:val="00F60453"/>
    <w:rsid w:val="00F70349"/>
    <w:rsid w:val="00F706CC"/>
    <w:rsid w:val="00F80829"/>
    <w:rsid w:val="00F8142C"/>
    <w:rsid w:val="00F821AA"/>
    <w:rsid w:val="00F92457"/>
    <w:rsid w:val="00F946C0"/>
    <w:rsid w:val="00FA0B1E"/>
    <w:rsid w:val="00FA42CE"/>
    <w:rsid w:val="00FA749B"/>
    <w:rsid w:val="00FC2D9C"/>
    <w:rsid w:val="00FC3739"/>
    <w:rsid w:val="00FD1310"/>
    <w:rsid w:val="00FD1FCE"/>
    <w:rsid w:val="00FD6637"/>
    <w:rsid w:val="00FD66CF"/>
    <w:rsid w:val="00FD76FA"/>
    <w:rsid w:val="00FD7874"/>
    <w:rsid w:val="00FE3180"/>
    <w:rsid w:val="00FE7956"/>
    <w:rsid w:val="00FF0A17"/>
    <w:rsid w:val="00FF442F"/>
    <w:rsid w:val="00FF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1"/>
    <o:shapelayout v:ext="edit">
      <o:idmap v:ext="edit" data="1"/>
      <o:rules v:ext="edit">
        <o:r id="V:Rule1" type="connector" idref="#_x0000_s1129"/>
      </o:rules>
    </o:shapelayout>
  </w:shapeDefaults>
  <w:decimalSymbol w:val="."/>
  <w:listSeparator w:val=","/>
  <w14:docId w14:val="7FBFF534"/>
  <w15:chartTrackingRefBased/>
  <w15:docId w15:val="{8C6CF311-4169-4644-A335-90E89D8677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firstLine="720"/>
      <w:jc w:val="both"/>
    </w:pPr>
  </w:style>
  <w:style w:type="paragraph" w:styleId="NormalWeb">
    <w:name w:val="Normal (Web)"/>
    <w:basedOn w:val="Normal"/>
    <w:rsid w:val="006A579B"/>
    <w:pPr>
      <w:spacing w:before="100" w:beforeAutospacing="1" w:after="100" w:afterAutospacing="1"/>
    </w:pPr>
    <w:rPr>
      <w:sz w:val="24"/>
      <w:szCs w:val="24"/>
    </w:rPr>
  </w:style>
  <w:style w:type="table" w:styleId="TableGrid">
    <w:name w:val="Table Grid"/>
    <w:basedOn w:val="TableNormal"/>
    <w:uiPriority w:val="59"/>
    <w:rsid w:val="00384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2581D"/>
    <w:pPr>
      <w:spacing w:line="360" w:lineRule="auto"/>
      <w:ind w:left="720"/>
      <w:contextualSpacing/>
      <w:jc w:val="both"/>
    </w:pPr>
    <w:rPr>
      <w:rFonts w:eastAsia="Calibri"/>
      <w:sz w:val="24"/>
      <w:szCs w:val="24"/>
      <w:lang w:eastAsia="zh-C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22581D"/>
    <w:rPr>
      <w:rFonts w:eastAsia="Calibri"/>
      <w:sz w:val="24"/>
      <w:szCs w:val="24"/>
      <w:lang w:eastAsia="zh-CN"/>
    </w:rPr>
  </w:style>
  <w:style w:type="paragraph" w:styleId="NoSpacing">
    <w:name w:val="No Spacing"/>
    <w:uiPriority w:val="1"/>
    <w:qFormat/>
    <w:rsid w:val="00747E51"/>
    <w:rPr>
      <w:sz w:val="28"/>
      <w:szCs w:val="28"/>
    </w:rPr>
  </w:style>
  <w:style w:type="character" w:styleId="Strong">
    <w:name w:val="Strong"/>
    <w:qFormat/>
    <w:rsid w:val="00B03615"/>
    <w:rPr>
      <w:b/>
      <w:bCs/>
    </w:rPr>
  </w:style>
  <w:style w:type="character" w:customStyle="1" w:styleId="MTDisplayEquationChar">
    <w:name w:val="MTDisplayEquation Char"/>
    <w:link w:val="MTDisplayEquation"/>
    <w:locked/>
    <w:rsid w:val="00FD1FCE"/>
    <w:rPr>
      <w:sz w:val="24"/>
      <w:szCs w:val="24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FD1FCE"/>
    <w:pPr>
      <w:tabs>
        <w:tab w:val="center" w:pos="5580"/>
        <w:tab w:val="right" w:pos="10200"/>
      </w:tabs>
      <w:spacing w:before="120"/>
      <w:ind w:left="964"/>
    </w:pPr>
    <w:rPr>
      <w:sz w:val="24"/>
      <w:szCs w:val="24"/>
      <w:lang w:val="vi-VN"/>
    </w:rPr>
  </w:style>
  <w:style w:type="paragraph" w:customStyle="1" w:styleId="Normal1">
    <w:name w:val="Normal_1"/>
    <w:qFormat/>
    <w:rsid w:val="00ED2AA2"/>
    <w:rPr>
      <w:sz w:val="24"/>
      <w:szCs w:val="24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1C06F5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uiPriority w:val="99"/>
    <w:rsid w:val="001C06F5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2F5B4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F5B44"/>
    <w:rPr>
      <w:sz w:val="28"/>
      <w:szCs w:val="28"/>
    </w:rPr>
  </w:style>
  <w:style w:type="paragraph" w:customStyle="1" w:styleId="Normal63">
    <w:name w:val="Normal_63"/>
    <w:qFormat/>
    <w:rsid w:val="0008628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e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E7740C-5BE6-4FE6-B449-D17E3A18DA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7</TotalTime>
  <Pages>2</Pages>
  <Words>504</Words>
  <Characters>287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BND TỈNH QUẢNG NGÃI</vt:lpstr>
    </vt:vector>
  </TitlesOfParts>
  <Company>Klc</Company>
  <LinksUpToDate>false</LinksUpToDate>
  <CharactersWithSpaces>3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ND TỈNH QUẢNG NGÃI</dc:title>
  <dc:subject/>
  <dc:creator>May2</dc:creator>
  <cp:keywords/>
  <cp:lastModifiedBy>Le Van Quy</cp:lastModifiedBy>
  <cp:revision>161</cp:revision>
  <cp:lastPrinted>2025-04-15T02:17:00Z</cp:lastPrinted>
  <dcterms:created xsi:type="dcterms:W3CDTF">2024-01-18T10:09:00Z</dcterms:created>
  <dcterms:modified xsi:type="dcterms:W3CDTF">2025-04-15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